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20/02/relationships/classificationlabels" Target="docMetadata/LabelInfo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E5821F" w14:textId="53294444" w:rsidR="000E2955" w:rsidRPr="009846DB" w:rsidRDefault="009846DB" w:rsidP="0074586B">
      <w:pPr>
        <w:jc w:val="center"/>
      </w:pPr>
      <w:r w:rsidRPr="009846DB">
        <w:rPr>
          <w:noProof/>
        </w:rPr>
        <w:drawing>
          <wp:inline distT="0" distB="0" distL="0" distR="0" wp14:anchorId="0D98BDA1" wp14:editId="319EA908">
            <wp:extent cx="1323861" cy="1098550"/>
            <wp:effectExtent l="0" t="0" r="0" b="0"/>
            <wp:docPr id="4" name="Picture 4" descr="C:\Users\101577\Downloads\uos_logo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01577\Downloads\uos_logo (2)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861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59A20" w14:textId="459BB116" w:rsidR="0074586B" w:rsidRPr="00FB682D" w:rsidRDefault="00DB139B" w:rsidP="0074586B">
      <w:pPr>
        <w:jc w:val="center"/>
        <w:rPr>
          <w:rFonts w:cstheme="minorHAnsi"/>
          <w:b/>
          <w:bCs/>
        </w:rPr>
      </w:pPr>
      <w:r w:rsidRPr="00FB682D">
        <w:rPr>
          <w:rFonts w:cstheme="minorHAnsi"/>
          <w:b/>
          <w:bCs/>
        </w:rPr>
        <w:t>Final</w:t>
      </w:r>
      <w:r w:rsidR="0074586B" w:rsidRPr="00FB682D">
        <w:rPr>
          <w:rFonts w:cstheme="minorHAnsi"/>
          <w:b/>
          <w:bCs/>
        </w:rPr>
        <w:t xml:space="preserve"> Examination</w:t>
      </w:r>
    </w:p>
    <w:p w14:paraId="5DB6A3D3" w14:textId="77777777" w:rsidR="0074586B" w:rsidRPr="00FB682D" w:rsidRDefault="0074586B" w:rsidP="0074586B">
      <w:pPr>
        <w:jc w:val="center"/>
        <w:rPr>
          <w:rFonts w:cstheme="minorHAnsi"/>
          <w:b/>
          <w:bCs/>
        </w:rPr>
      </w:pPr>
      <w:r w:rsidRPr="00FB682D">
        <w:rPr>
          <w:rFonts w:cstheme="minorHAnsi"/>
          <w:b/>
          <w:bCs/>
        </w:rPr>
        <w:t>NE 0407401</w:t>
      </w:r>
    </w:p>
    <w:p w14:paraId="42B7CC90" w14:textId="657714B5" w:rsidR="0074586B" w:rsidRPr="00FB682D" w:rsidRDefault="00462407" w:rsidP="0074586B">
      <w:pPr>
        <w:jc w:val="center"/>
        <w:rPr>
          <w:rFonts w:cstheme="minorHAnsi"/>
          <w:b/>
          <w:bCs/>
        </w:rPr>
      </w:pPr>
      <w:r>
        <w:rPr>
          <w:rFonts w:cstheme="minorHAnsi"/>
          <w:b/>
          <w:bCs/>
        </w:rPr>
        <w:t>Fall</w:t>
      </w:r>
      <w:r w:rsidR="006918AF" w:rsidRPr="00FB682D">
        <w:rPr>
          <w:rFonts w:cstheme="minorHAnsi"/>
          <w:b/>
          <w:bCs/>
        </w:rPr>
        <w:t xml:space="preserve"> 20</w:t>
      </w:r>
      <w:r w:rsidR="00A94C07" w:rsidRPr="00FB682D">
        <w:rPr>
          <w:rFonts w:cstheme="minorHAnsi"/>
          <w:b/>
          <w:bCs/>
        </w:rPr>
        <w:t>2</w:t>
      </w:r>
      <w:r>
        <w:rPr>
          <w:rFonts w:cstheme="minorHAnsi"/>
          <w:b/>
          <w:bCs/>
        </w:rPr>
        <w:t>4</w:t>
      </w:r>
      <w:r w:rsidR="00A94C07" w:rsidRPr="00FB682D">
        <w:rPr>
          <w:rFonts w:cstheme="minorHAnsi"/>
          <w:b/>
          <w:bCs/>
        </w:rPr>
        <w:t>-202</w:t>
      </w:r>
      <w:r>
        <w:rPr>
          <w:rFonts w:cstheme="minorHAnsi"/>
          <w:b/>
          <w:bCs/>
        </w:rPr>
        <w:t>5</w:t>
      </w:r>
    </w:p>
    <w:p w14:paraId="202F9445" w14:textId="77777777" w:rsidR="00EE6F4C" w:rsidRPr="00FB682D" w:rsidRDefault="00EE6F4C" w:rsidP="0074586B">
      <w:pPr>
        <w:jc w:val="center"/>
        <w:rPr>
          <w:rFonts w:cstheme="minorHAnsi"/>
        </w:rPr>
      </w:pPr>
    </w:p>
    <w:p w14:paraId="5C57DA61" w14:textId="77777777" w:rsidR="0074586B" w:rsidRPr="00FB682D" w:rsidRDefault="0074586B" w:rsidP="0074586B">
      <w:pPr>
        <w:pStyle w:val="ListParagraph"/>
        <w:numPr>
          <w:ilvl w:val="0"/>
          <w:numId w:val="1"/>
        </w:numPr>
        <w:rPr>
          <w:rFonts w:cstheme="minorHAnsi"/>
        </w:rPr>
      </w:pPr>
      <w:r w:rsidRPr="00FB682D">
        <w:rPr>
          <w:rFonts w:cstheme="minorHAnsi"/>
        </w:rPr>
        <w:t xml:space="preserve">You have </w:t>
      </w:r>
      <w:r w:rsidR="006918AF" w:rsidRPr="00FB682D">
        <w:rPr>
          <w:rFonts w:cstheme="minorHAnsi"/>
        </w:rPr>
        <w:t>120</w:t>
      </w:r>
      <w:r w:rsidRPr="00FB682D">
        <w:rPr>
          <w:rFonts w:cstheme="minorHAnsi"/>
        </w:rPr>
        <w:t xml:space="preserve"> minutes to complete the</w:t>
      </w:r>
      <w:r w:rsidR="00CA475B" w:rsidRPr="00FB682D">
        <w:rPr>
          <w:rFonts w:cstheme="minorHAnsi"/>
        </w:rPr>
        <w:t xml:space="preserve"> solution of the</w:t>
      </w:r>
      <w:r w:rsidRPr="00FB682D">
        <w:rPr>
          <w:rFonts w:cstheme="minorHAnsi"/>
        </w:rPr>
        <w:t xml:space="preserve"> questions below. </w:t>
      </w:r>
    </w:p>
    <w:p w14:paraId="3161A7BC" w14:textId="77777777" w:rsidR="0074586B" w:rsidRPr="00FB682D" w:rsidRDefault="0074586B" w:rsidP="0074586B">
      <w:pPr>
        <w:pStyle w:val="ListParagraph"/>
        <w:numPr>
          <w:ilvl w:val="0"/>
          <w:numId w:val="1"/>
        </w:numPr>
        <w:rPr>
          <w:rFonts w:cstheme="minorHAnsi"/>
        </w:rPr>
      </w:pPr>
      <w:r w:rsidRPr="00FB682D">
        <w:rPr>
          <w:rFonts w:cstheme="minorHAnsi"/>
        </w:rPr>
        <w:t xml:space="preserve">Be sure you put your name and UOS ID #. </w:t>
      </w:r>
    </w:p>
    <w:p w14:paraId="0A6CB1BD" w14:textId="77777777" w:rsidR="0074586B" w:rsidRPr="00FB682D" w:rsidRDefault="0074586B" w:rsidP="0074586B">
      <w:pPr>
        <w:pStyle w:val="ListParagraph"/>
        <w:numPr>
          <w:ilvl w:val="0"/>
          <w:numId w:val="1"/>
        </w:numPr>
        <w:rPr>
          <w:rFonts w:cstheme="minorHAnsi"/>
        </w:rPr>
      </w:pPr>
      <w:r w:rsidRPr="00FB682D">
        <w:rPr>
          <w:rFonts w:cstheme="minorHAnsi"/>
        </w:rPr>
        <w:t xml:space="preserve">Write neatly and clearly. </w:t>
      </w:r>
    </w:p>
    <w:p w14:paraId="06EB5C5B" w14:textId="77777777" w:rsidR="0074586B" w:rsidRPr="00FB682D" w:rsidRDefault="0074586B" w:rsidP="0074586B">
      <w:pPr>
        <w:pStyle w:val="ListParagraph"/>
        <w:numPr>
          <w:ilvl w:val="0"/>
          <w:numId w:val="1"/>
        </w:numPr>
        <w:rPr>
          <w:rFonts w:cstheme="minorHAnsi"/>
        </w:rPr>
      </w:pPr>
      <w:r w:rsidRPr="00FB682D">
        <w:rPr>
          <w:rFonts w:cstheme="minorHAnsi"/>
        </w:rPr>
        <w:t>Illegible responses will not be graded.</w:t>
      </w:r>
    </w:p>
    <w:p w14:paraId="0E42C77C" w14:textId="77777777" w:rsidR="0074586B" w:rsidRPr="00FB682D" w:rsidRDefault="0074586B" w:rsidP="0074586B">
      <w:pPr>
        <w:pStyle w:val="ListParagraph"/>
        <w:numPr>
          <w:ilvl w:val="0"/>
          <w:numId w:val="1"/>
        </w:numPr>
        <w:rPr>
          <w:rFonts w:cstheme="minorHAnsi"/>
        </w:rPr>
      </w:pPr>
      <w:r w:rsidRPr="00FB682D">
        <w:rPr>
          <w:rFonts w:cstheme="minorHAnsi"/>
        </w:rPr>
        <w:t>Divide your time carefully between the questions.</w:t>
      </w:r>
    </w:p>
    <w:p w14:paraId="32EB8AE8" w14:textId="77777777" w:rsidR="0074586B" w:rsidRPr="00FB682D" w:rsidRDefault="0074586B" w:rsidP="0074586B">
      <w:pPr>
        <w:pStyle w:val="ListParagraph"/>
        <w:numPr>
          <w:ilvl w:val="0"/>
          <w:numId w:val="1"/>
        </w:numPr>
        <w:rPr>
          <w:rFonts w:cstheme="minorHAnsi"/>
          <w:i/>
          <w:iCs/>
        </w:rPr>
      </w:pPr>
      <w:r w:rsidRPr="00FB682D">
        <w:rPr>
          <w:rFonts w:cstheme="minorHAnsi"/>
          <w:i/>
          <w:iCs/>
        </w:rPr>
        <w:t xml:space="preserve">Academic dishonesty will result in a zero mark for the midterm exam and potential F in the course.  </w:t>
      </w:r>
    </w:p>
    <w:p w14:paraId="113CBC3A" w14:textId="6436620B" w:rsidR="008C14AF" w:rsidRPr="00FB682D" w:rsidRDefault="0074586B" w:rsidP="00E504FF">
      <w:pPr>
        <w:pStyle w:val="ListParagraph"/>
        <w:numPr>
          <w:ilvl w:val="0"/>
          <w:numId w:val="1"/>
        </w:numPr>
        <w:rPr>
          <w:rFonts w:cstheme="minorHAnsi"/>
          <w:i/>
          <w:iCs/>
        </w:rPr>
      </w:pPr>
      <w:r w:rsidRPr="00FB682D">
        <w:rPr>
          <w:rFonts w:cstheme="minorHAnsi"/>
          <w:i/>
          <w:iCs/>
        </w:rPr>
        <w:t>Justify your assumpti</w:t>
      </w:r>
      <w:r w:rsidR="003D78F3" w:rsidRPr="00FB682D">
        <w:rPr>
          <w:rFonts w:cstheme="minorHAnsi"/>
          <w:i/>
          <w:iCs/>
        </w:rPr>
        <w:t>ons and answers scientifically.</w:t>
      </w:r>
      <w:r w:rsidRPr="00FB682D">
        <w:rPr>
          <w:rFonts w:cstheme="minorHAnsi"/>
          <w:i/>
          <w:iCs/>
        </w:rPr>
        <w:t xml:space="preserve"> </w:t>
      </w:r>
      <w:r w:rsidR="008C14AF" w:rsidRPr="00FB682D">
        <w:rPr>
          <w:rFonts w:cstheme="minorHAnsi"/>
          <w:i/>
          <w:iCs/>
        </w:rPr>
        <w:t xml:space="preserve">Show detailed steps of your calculations </w:t>
      </w:r>
    </w:p>
    <w:p w14:paraId="5564AAF7" w14:textId="77777777" w:rsidR="00BA7B5B" w:rsidRPr="00FB682D" w:rsidRDefault="00BA7B5B" w:rsidP="00BA7B5B">
      <w:pPr>
        <w:pStyle w:val="ListParagraph"/>
        <w:rPr>
          <w:rFonts w:cstheme="minorHAnsi"/>
          <w:i/>
          <w:iCs/>
        </w:rPr>
      </w:pPr>
    </w:p>
    <w:p w14:paraId="620DBDA8" w14:textId="11FFA305" w:rsidR="00912793" w:rsidRPr="009C0FEF" w:rsidRDefault="00BA7B5B" w:rsidP="00A94A40">
      <w:pPr>
        <w:ind w:left="720" w:firstLine="720"/>
        <w:rPr>
          <w:rFonts w:cstheme="minorHAnsi"/>
          <w:b/>
          <w:bCs/>
        </w:rPr>
      </w:pPr>
      <w:r w:rsidRPr="009C0FEF">
        <w:rPr>
          <w:rFonts w:cstheme="minorHAnsi"/>
          <w:b/>
          <w:bCs/>
        </w:rPr>
        <w:t xml:space="preserve">Name: </w:t>
      </w:r>
      <w:r w:rsidRPr="009C0FEF">
        <w:rPr>
          <w:rFonts w:cstheme="minorHAnsi"/>
          <w:b/>
          <w:bCs/>
        </w:rPr>
        <w:tab/>
      </w:r>
      <w:r w:rsidRPr="009C0FEF">
        <w:rPr>
          <w:rFonts w:cstheme="minorHAnsi"/>
          <w:b/>
          <w:bCs/>
        </w:rPr>
        <w:tab/>
      </w:r>
      <w:r w:rsidRPr="009C0FEF">
        <w:rPr>
          <w:rFonts w:cstheme="minorHAnsi"/>
          <w:b/>
          <w:bCs/>
        </w:rPr>
        <w:tab/>
      </w:r>
      <w:r w:rsidRPr="009C0FEF">
        <w:rPr>
          <w:rFonts w:cstheme="minorHAnsi"/>
          <w:b/>
          <w:bCs/>
        </w:rPr>
        <w:tab/>
      </w:r>
      <w:r w:rsidRPr="009C0FEF">
        <w:rPr>
          <w:rFonts w:cstheme="minorHAnsi"/>
          <w:b/>
          <w:bCs/>
        </w:rPr>
        <w:tab/>
      </w:r>
      <w:r w:rsidRPr="009C0FEF">
        <w:rPr>
          <w:rFonts w:cstheme="minorHAnsi"/>
          <w:b/>
          <w:bCs/>
        </w:rPr>
        <w:tab/>
      </w:r>
      <w:r w:rsidRPr="009C0FEF">
        <w:rPr>
          <w:rFonts w:cstheme="minorHAnsi"/>
          <w:b/>
          <w:bCs/>
        </w:rPr>
        <w:tab/>
      </w:r>
      <w:r w:rsidRPr="009C0FEF">
        <w:rPr>
          <w:rFonts w:cstheme="minorHAnsi"/>
          <w:b/>
          <w:bCs/>
        </w:rPr>
        <w:tab/>
        <w:t>ID:</w:t>
      </w:r>
    </w:p>
    <w:p w14:paraId="171DAFC4" w14:textId="77777777" w:rsidR="00BA7B5B" w:rsidRPr="00FB682D" w:rsidRDefault="00BA7B5B">
      <w:pPr>
        <w:rPr>
          <w:rFonts w:cstheme="minorHAns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1277"/>
        <w:gridCol w:w="1277"/>
        <w:gridCol w:w="1277"/>
        <w:gridCol w:w="1138"/>
        <w:gridCol w:w="1416"/>
        <w:gridCol w:w="1439"/>
      </w:tblGrid>
      <w:tr w:rsidR="00C924E5" w:rsidRPr="00FB682D" w14:paraId="21CA0318" w14:textId="77777777" w:rsidTr="00C924E5">
        <w:trPr>
          <w:jc w:val="center"/>
        </w:trPr>
        <w:tc>
          <w:tcPr>
            <w:tcW w:w="1526" w:type="dxa"/>
          </w:tcPr>
          <w:p w14:paraId="4431C5E6" w14:textId="77777777" w:rsidR="00C924E5" w:rsidRPr="005F6102" w:rsidRDefault="00C924E5" w:rsidP="00F22322">
            <w:pPr>
              <w:tabs>
                <w:tab w:val="left" w:pos="1064"/>
              </w:tabs>
              <w:jc w:val="center"/>
              <w:rPr>
                <w:rFonts w:cstheme="minorHAnsi"/>
                <w:b/>
                <w:bCs/>
              </w:rPr>
            </w:pPr>
            <w:r w:rsidRPr="005F6102">
              <w:rPr>
                <w:rFonts w:cstheme="minorHAnsi"/>
                <w:b/>
                <w:bCs/>
              </w:rPr>
              <w:t>Question</w:t>
            </w:r>
          </w:p>
        </w:tc>
        <w:tc>
          <w:tcPr>
            <w:tcW w:w="1277" w:type="dxa"/>
          </w:tcPr>
          <w:p w14:paraId="4481E9A9" w14:textId="77777777" w:rsidR="00C924E5" w:rsidRPr="005F6102" w:rsidRDefault="00C924E5" w:rsidP="00F22322">
            <w:pPr>
              <w:jc w:val="center"/>
              <w:rPr>
                <w:rFonts w:cstheme="minorHAnsi"/>
                <w:b/>
                <w:bCs/>
              </w:rPr>
            </w:pPr>
            <w:r w:rsidRPr="005F6102">
              <w:rPr>
                <w:rFonts w:cstheme="minorHAnsi"/>
                <w:b/>
                <w:bCs/>
              </w:rPr>
              <w:t>Q1</w:t>
            </w:r>
          </w:p>
        </w:tc>
        <w:tc>
          <w:tcPr>
            <w:tcW w:w="1277" w:type="dxa"/>
          </w:tcPr>
          <w:p w14:paraId="46EDE1D2" w14:textId="77777777" w:rsidR="00C924E5" w:rsidRPr="005F6102" w:rsidRDefault="00C924E5" w:rsidP="00F22322">
            <w:pPr>
              <w:jc w:val="center"/>
              <w:rPr>
                <w:rFonts w:cstheme="minorHAnsi"/>
                <w:b/>
                <w:bCs/>
              </w:rPr>
            </w:pPr>
            <w:r w:rsidRPr="005F6102">
              <w:rPr>
                <w:rFonts w:cstheme="minorHAnsi"/>
                <w:b/>
                <w:bCs/>
              </w:rPr>
              <w:t>Q2</w:t>
            </w:r>
          </w:p>
        </w:tc>
        <w:tc>
          <w:tcPr>
            <w:tcW w:w="1277" w:type="dxa"/>
          </w:tcPr>
          <w:p w14:paraId="2EFCFE92" w14:textId="77777777" w:rsidR="00C924E5" w:rsidRPr="005F6102" w:rsidRDefault="00C924E5" w:rsidP="00F22322">
            <w:pPr>
              <w:jc w:val="center"/>
              <w:rPr>
                <w:rFonts w:cstheme="minorHAnsi"/>
                <w:b/>
                <w:bCs/>
              </w:rPr>
            </w:pPr>
            <w:r w:rsidRPr="005F6102">
              <w:rPr>
                <w:rFonts w:cstheme="minorHAnsi"/>
                <w:b/>
                <w:bCs/>
              </w:rPr>
              <w:t>Q3</w:t>
            </w:r>
          </w:p>
        </w:tc>
        <w:tc>
          <w:tcPr>
            <w:tcW w:w="1138" w:type="dxa"/>
          </w:tcPr>
          <w:p w14:paraId="3ABEF33E" w14:textId="6F2A995D" w:rsidR="00C924E5" w:rsidRPr="005F6102" w:rsidRDefault="00C924E5" w:rsidP="00F22322">
            <w:pPr>
              <w:jc w:val="center"/>
              <w:rPr>
                <w:rFonts w:cstheme="minorHAnsi"/>
                <w:b/>
                <w:bCs/>
              </w:rPr>
            </w:pPr>
            <w:r w:rsidRPr="005F6102">
              <w:rPr>
                <w:rFonts w:cstheme="minorHAnsi"/>
                <w:b/>
                <w:bCs/>
              </w:rPr>
              <w:t>Q4</w:t>
            </w:r>
          </w:p>
        </w:tc>
        <w:tc>
          <w:tcPr>
            <w:tcW w:w="1416" w:type="dxa"/>
          </w:tcPr>
          <w:p w14:paraId="62D96D6B" w14:textId="065EAA2D" w:rsidR="00C924E5" w:rsidRPr="005F6102" w:rsidRDefault="00C924E5" w:rsidP="00F22322">
            <w:pPr>
              <w:jc w:val="center"/>
              <w:rPr>
                <w:rFonts w:cstheme="minorHAnsi"/>
                <w:b/>
                <w:bCs/>
              </w:rPr>
            </w:pPr>
            <w:r>
              <w:rPr>
                <w:rFonts w:cstheme="minorHAnsi"/>
                <w:b/>
                <w:bCs/>
              </w:rPr>
              <w:t>Q5</w:t>
            </w:r>
          </w:p>
        </w:tc>
        <w:tc>
          <w:tcPr>
            <w:tcW w:w="1439" w:type="dxa"/>
          </w:tcPr>
          <w:p w14:paraId="20421270" w14:textId="55CADEFD" w:rsidR="00C924E5" w:rsidRPr="005F6102" w:rsidRDefault="00C924E5" w:rsidP="00F22322">
            <w:pPr>
              <w:jc w:val="center"/>
              <w:rPr>
                <w:rFonts w:cstheme="minorHAnsi"/>
                <w:b/>
                <w:bCs/>
              </w:rPr>
            </w:pPr>
            <w:r w:rsidRPr="005F6102">
              <w:rPr>
                <w:rFonts w:cstheme="minorHAnsi"/>
                <w:b/>
                <w:bCs/>
              </w:rPr>
              <w:t>Overall</w:t>
            </w:r>
          </w:p>
        </w:tc>
      </w:tr>
      <w:tr w:rsidR="00C924E5" w:rsidRPr="00FB682D" w14:paraId="77054720" w14:textId="77777777" w:rsidTr="00C924E5">
        <w:trPr>
          <w:jc w:val="center"/>
        </w:trPr>
        <w:tc>
          <w:tcPr>
            <w:tcW w:w="1526" w:type="dxa"/>
          </w:tcPr>
          <w:p w14:paraId="5DE5703B" w14:textId="77777777" w:rsidR="00C924E5" w:rsidRPr="005F6102" w:rsidRDefault="00C924E5" w:rsidP="00F22322">
            <w:pPr>
              <w:jc w:val="center"/>
              <w:rPr>
                <w:rFonts w:cstheme="minorHAnsi"/>
                <w:b/>
                <w:bCs/>
              </w:rPr>
            </w:pPr>
            <w:r w:rsidRPr="005F6102">
              <w:rPr>
                <w:rFonts w:cstheme="minorHAnsi"/>
                <w:b/>
                <w:bCs/>
              </w:rPr>
              <w:t>Score</w:t>
            </w:r>
          </w:p>
        </w:tc>
        <w:tc>
          <w:tcPr>
            <w:tcW w:w="1277" w:type="dxa"/>
          </w:tcPr>
          <w:p w14:paraId="460F7055" w14:textId="4D792826" w:rsidR="00C924E5" w:rsidRPr="00FB682D" w:rsidRDefault="00C924E5" w:rsidP="00F22322">
            <w:pPr>
              <w:jc w:val="center"/>
              <w:rPr>
                <w:rFonts w:cstheme="minorHAnsi"/>
              </w:rPr>
            </w:pPr>
            <w:r w:rsidRPr="00FB682D">
              <w:rPr>
                <w:rFonts w:cstheme="minorHAnsi"/>
              </w:rPr>
              <w:t>/</w:t>
            </w:r>
            <w:r w:rsidR="008A20DC">
              <w:rPr>
                <w:rFonts w:cstheme="minorHAnsi"/>
              </w:rPr>
              <w:t>1</w:t>
            </w:r>
            <w:r w:rsidR="001742C2">
              <w:rPr>
                <w:rFonts w:cstheme="minorHAnsi"/>
              </w:rPr>
              <w:t>0</w:t>
            </w:r>
          </w:p>
        </w:tc>
        <w:tc>
          <w:tcPr>
            <w:tcW w:w="1277" w:type="dxa"/>
          </w:tcPr>
          <w:p w14:paraId="5955521B" w14:textId="57A2F0BC" w:rsidR="00C924E5" w:rsidRPr="00FB682D" w:rsidRDefault="00C924E5" w:rsidP="00F22322">
            <w:pPr>
              <w:jc w:val="center"/>
              <w:rPr>
                <w:rFonts w:cstheme="minorHAnsi"/>
              </w:rPr>
            </w:pPr>
            <w:r w:rsidRPr="00FB682D">
              <w:rPr>
                <w:rFonts w:cstheme="minorHAnsi"/>
              </w:rPr>
              <w:t>/</w:t>
            </w:r>
            <w:r w:rsidR="008A20DC">
              <w:rPr>
                <w:rFonts w:cstheme="minorHAnsi"/>
              </w:rPr>
              <w:t>20</w:t>
            </w:r>
          </w:p>
        </w:tc>
        <w:tc>
          <w:tcPr>
            <w:tcW w:w="1277" w:type="dxa"/>
          </w:tcPr>
          <w:p w14:paraId="393BBEDC" w14:textId="7982E92C" w:rsidR="00C924E5" w:rsidRPr="00FB682D" w:rsidRDefault="00C924E5" w:rsidP="00F22322">
            <w:pPr>
              <w:jc w:val="center"/>
              <w:rPr>
                <w:rFonts w:cstheme="minorHAnsi"/>
              </w:rPr>
            </w:pPr>
            <w:r w:rsidRPr="00FB682D">
              <w:rPr>
                <w:rFonts w:cstheme="minorHAnsi"/>
              </w:rPr>
              <w:t>/</w:t>
            </w:r>
            <w:r w:rsidR="001F55D1">
              <w:rPr>
                <w:rFonts w:cstheme="minorHAnsi"/>
              </w:rPr>
              <w:t>2</w:t>
            </w:r>
            <w:r w:rsidR="001E5E9A">
              <w:rPr>
                <w:rFonts w:cstheme="minorHAnsi"/>
              </w:rPr>
              <w:t>0</w:t>
            </w:r>
          </w:p>
        </w:tc>
        <w:tc>
          <w:tcPr>
            <w:tcW w:w="1138" w:type="dxa"/>
          </w:tcPr>
          <w:p w14:paraId="4415CAB9" w14:textId="290E6D9E" w:rsidR="00C924E5" w:rsidRPr="00FB682D" w:rsidRDefault="00C924E5" w:rsidP="00F22322">
            <w:pPr>
              <w:jc w:val="center"/>
              <w:rPr>
                <w:rFonts w:cstheme="minorHAnsi"/>
              </w:rPr>
            </w:pPr>
            <w:r w:rsidRPr="00FB682D">
              <w:rPr>
                <w:rFonts w:cstheme="minorHAnsi"/>
              </w:rPr>
              <w:t>/</w:t>
            </w:r>
            <w:r w:rsidR="00FD1D93">
              <w:rPr>
                <w:rFonts w:cstheme="minorHAnsi"/>
              </w:rPr>
              <w:t>30</w:t>
            </w:r>
          </w:p>
        </w:tc>
        <w:tc>
          <w:tcPr>
            <w:tcW w:w="1416" w:type="dxa"/>
          </w:tcPr>
          <w:p w14:paraId="37559944" w14:textId="5C1088E8" w:rsidR="00C924E5" w:rsidRPr="00FB682D" w:rsidRDefault="00C924E5" w:rsidP="00F2232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/</w:t>
            </w:r>
            <w:r w:rsidR="00D7724A">
              <w:rPr>
                <w:rFonts w:cstheme="minorHAnsi"/>
              </w:rPr>
              <w:t>2</w:t>
            </w:r>
            <w:r w:rsidR="00324A2A">
              <w:rPr>
                <w:rFonts w:cstheme="minorHAnsi"/>
              </w:rPr>
              <w:t>0</w:t>
            </w:r>
          </w:p>
        </w:tc>
        <w:tc>
          <w:tcPr>
            <w:tcW w:w="1439" w:type="dxa"/>
          </w:tcPr>
          <w:p w14:paraId="40E6F301" w14:textId="4A479616" w:rsidR="00C924E5" w:rsidRPr="00FB682D" w:rsidRDefault="00C924E5" w:rsidP="00F22322">
            <w:pPr>
              <w:jc w:val="center"/>
              <w:rPr>
                <w:rFonts w:cstheme="minorHAnsi"/>
              </w:rPr>
            </w:pPr>
            <w:r w:rsidRPr="00FB682D">
              <w:rPr>
                <w:rFonts w:cstheme="minorHAnsi"/>
              </w:rPr>
              <w:t>/100</w:t>
            </w:r>
          </w:p>
        </w:tc>
      </w:tr>
    </w:tbl>
    <w:p w14:paraId="208687B2" w14:textId="77777777" w:rsidR="0074586B" w:rsidRPr="00FB682D" w:rsidRDefault="0074586B">
      <w:pPr>
        <w:rPr>
          <w:rFonts w:cstheme="minorHAnsi"/>
        </w:rPr>
      </w:pPr>
    </w:p>
    <w:p w14:paraId="4F857DEB" w14:textId="5E71E81B" w:rsidR="007717C6" w:rsidRPr="00FB682D" w:rsidRDefault="007717C6" w:rsidP="007717C6">
      <w:pPr>
        <w:tabs>
          <w:tab w:val="center" w:pos="4680"/>
        </w:tabs>
        <w:rPr>
          <w:rFonts w:cstheme="minorHAnsi"/>
        </w:rPr>
      </w:pPr>
    </w:p>
    <w:p w14:paraId="52E2495F" w14:textId="7CFCC615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08480227" w14:textId="45137D2B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17B5B42A" w14:textId="2E671819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4414556B" w14:textId="100A96EF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014CF903" w14:textId="768DF7AA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3F63375C" w14:textId="0B9243AB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053AAA60" w14:textId="740A64DF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4DCCC489" w14:textId="1E9C7B56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74346329" w14:textId="66F98022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0CB57F3B" w14:textId="2E0480E9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7DD23F4F" w14:textId="18A7E58E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7C1E3D84" w14:textId="25413ED0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5313791E" w14:textId="719D18D1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32CDEFC1" w14:textId="5A987106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2534D018" w14:textId="16F887CB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577E25E0" w14:textId="617E32DB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4171EC53" w14:textId="77777777" w:rsidR="00A90876" w:rsidRPr="00FB682D" w:rsidRDefault="00A90876" w:rsidP="007717C6">
      <w:pPr>
        <w:tabs>
          <w:tab w:val="center" w:pos="4680"/>
        </w:tabs>
        <w:rPr>
          <w:rFonts w:cstheme="minorHAnsi"/>
        </w:rPr>
      </w:pPr>
    </w:p>
    <w:p w14:paraId="71819B7A" w14:textId="56E31AA4" w:rsidR="00DF0FA3" w:rsidRPr="00FB682D" w:rsidRDefault="00DF0FA3" w:rsidP="00DF0FA3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ED215A">
        <w:rPr>
          <w:rFonts w:cstheme="minorHAnsi"/>
          <w:b/>
          <w:bCs/>
        </w:rPr>
        <w:lastRenderedPageBreak/>
        <w:t>Q</w:t>
      </w:r>
      <w:r w:rsidR="0067514E">
        <w:rPr>
          <w:rFonts w:cstheme="minorHAnsi"/>
          <w:b/>
          <w:bCs/>
        </w:rPr>
        <w:t>1</w:t>
      </w:r>
      <w:r w:rsidRPr="00ED215A">
        <w:rPr>
          <w:rFonts w:cstheme="minorHAnsi"/>
          <w:b/>
          <w:bCs/>
        </w:rPr>
        <w:t>)</w:t>
      </w:r>
      <w:r w:rsidRPr="00FB682D">
        <w:rPr>
          <w:rFonts w:cstheme="minorHAnsi"/>
        </w:rPr>
        <w:t xml:space="preserve"> A </w:t>
      </w:r>
      <w:r w:rsidRPr="00A34B88">
        <w:rPr>
          <w:rFonts w:cstheme="minorHAnsi"/>
          <w:b/>
          <w:bCs/>
        </w:rPr>
        <w:t>BWR</w:t>
      </w:r>
      <w:r w:rsidRPr="00FB682D">
        <w:rPr>
          <w:rFonts w:cstheme="minorHAnsi"/>
        </w:rPr>
        <w:t xml:space="preserve"> core consists of 30,000 fuel rods; each fuel rod has an active length of 12 feet.  The core is producing 1,800 MW of thermal power.  If the total peaking factor for a node is 2.0, what is the maximum local linear power density being produced in the node? </w:t>
      </w:r>
      <w:r w:rsidRPr="00DD59D1">
        <w:rPr>
          <w:rFonts w:cstheme="minorHAnsi"/>
          <w:b/>
          <w:bCs/>
        </w:rPr>
        <w:t>[1</w:t>
      </w:r>
      <w:r w:rsidR="008A20DC">
        <w:rPr>
          <w:rFonts w:cstheme="minorHAnsi"/>
          <w:b/>
          <w:bCs/>
        </w:rPr>
        <w:t>0</w:t>
      </w:r>
      <w:r w:rsidRPr="00DD59D1">
        <w:rPr>
          <w:rFonts w:cstheme="minorHAnsi"/>
          <w:b/>
          <w:bCs/>
        </w:rPr>
        <w:t>%]</w:t>
      </w:r>
    </w:p>
    <w:p w14:paraId="14368B2A" w14:textId="77777777" w:rsidR="00DF0FA3" w:rsidRPr="00FB682D" w:rsidRDefault="00DF0FA3" w:rsidP="00DF0FA3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</w:p>
    <w:p w14:paraId="0B8576D8" w14:textId="77777777" w:rsidR="00DF0FA3" w:rsidRPr="00FB682D" w:rsidRDefault="00DF0FA3" w:rsidP="00DF0FA3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FB682D">
        <w:rPr>
          <w:rFonts w:cstheme="minorHAnsi"/>
        </w:rPr>
        <w:t xml:space="preserve">Answer: </w:t>
      </w:r>
      <w:r w:rsidRPr="00FB682D">
        <w:rPr>
          <w:rFonts w:cstheme="minorHAnsi"/>
        </w:rPr>
        <w:tab/>
      </w:r>
    </w:p>
    <w:p w14:paraId="1A2CF2DF" w14:textId="77777777" w:rsidR="00DF0FA3" w:rsidRPr="00FB682D" w:rsidRDefault="00DF0FA3" w:rsidP="00DF0FA3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FB682D">
        <w:rPr>
          <w:rFonts w:cstheme="minorHAnsi"/>
        </w:rPr>
        <w:t>10.0 kW/ft</w:t>
      </w:r>
    </w:p>
    <w:p w14:paraId="496E038B" w14:textId="77777777" w:rsidR="00DF0FA3" w:rsidRDefault="00DF0FA3" w:rsidP="00DF0FA3">
      <w:pPr>
        <w:tabs>
          <w:tab w:val="center" w:pos="4680"/>
        </w:tabs>
        <w:rPr>
          <w:rFonts w:cstheme="minorHAnsi"/>
          <w:b/>
          <w:bCs/>
        </w:rPr>
      </w:pPr>
    </w:p>
    <w:p w14:paraId="13E66986" w14:textId="77777777" w:rsidR="00DF0FA3" w:rsidRDefault="00DF0FA3" w:rsidP="008B3086">
      <w:pPr>
        <w:tabs>
          <w:tab w:val="center" w:pos="4680"/>
        </w:tabs>
        <w:rPr>
          <w:rFonts w:cstheme="minorHAnsi"/>
          <w:b/>
          <w:bCs/>
        </w:rPr>
      </w:pPr>
    </w:p>
    <w:p w14:paraId="681B720D" w14:textId="77777777" w:rsidR="00DF0FA3" w:rsidRDefault="00DF0FA3" w:rsidP="008B3086">
      <w:pPr>
        <w:tabs>
          <w:tab w:val="center" w:pos="4680"/>
        </w:tabs>
        <w:rPr>
          <w:rFonts w:cstheme="minorHAnsi"/>
          <w:b/>
          <w:bCs/>
        </w:rPr>
      </w:pPr>
    </w:p>
    <w:p w14:paraId="34DF31AD" w14:textId="77777777" w:rsidR="00DF0FA3" w:rsidRDefault="00DF0FA3" w:rsidP="008B3086">
      <w:pPr>
        <w:tabs>
          <w:tab w:val="center" w:pos="4680"/>
        </w:tabs>
        <w:rPr>
          <w:rFonts w:cstheme="minorHAnsi"/>
          <w:b/>
          <w:bCs/>
        </w:rPr>
      </w:pPr>
    </w:p>
    <w:p w14:paraId="2EAC6BE5" w14:textId="3B056937" w:rsidR="008B3086" w:rsidRPr="008B3086" w:rsidRDefault="008B3086" w:rsidP="008B3086">
      <w:pPr>
        <w:tabs>
          <w:tab w:val="center" w:pos="4680"/>
        </w:tabs>
        <w:rPr>
          <w:rFonts w:cstheme="minorHAnsi"/>
          <w:b/>
          <w:bCs/>
        </w:rPr>
      </w:pPr>
      <w:r w:rsidRPr="008B3086">
        <w:rPr>
          <w:rFonts w:cstheme="minorHAnsi"/>
          <w:b/>
          <w:bCs/>
        </w:rPr>
        <w:t>Q</w:t>
      </w:r>
      <w:r w:rsidR="008E3EDC">
        <w:rPr>
          <w:rFonts w:cstheme="minorHAnsi"/>
          <w:b/>
          <w:bCs/>
        </w:rPr>
        <w:t>2</w:t>
      </w:r>
      <w:r w:rsidRPr="008B3086">
        <w:rPr>
          <w:rFonts w:cstheme="minorHAnsi"/>
          <w:b/>
          <w:bCs/>
        </w:rPr>
        <w:t>) Economics of NPPs</w:t>
      </w:r>
      <w:r w:rsidR="0019508E">
        <w:rPr>
          <w:rFonts w:cstheme="minorHAnsi"/>
          <w:b/>
          <w:bCs/>
        </w:rPr>
        <w:t xml:space="preserve"> </w:t>
      </w:r>
      <w:r w:rsidR="0019508E" w:rsidRPr="00DD59D1">
        <w:rPr>
          <w:rFonts w:cstheme="minorHAnsi"/>
          <w:b/>
          <w:bCs/>
        </w:rPr>
        <w:t>[</w:t>
      </w:r>
      <w:r w:rsidR="00C77939">
        <w:rPr>
          <w:rFonts w:cstheme="minorHAnsi"/>
          <w:b/>
          <w:bCs/>
        </w:rPr>
        <w:t>20</w:t>
      </w:r>
      <w:r w:rsidR="0019508E" w:rsidRPr="00DD59D1">
        <w:rPr>
          <w:rFonts w:cstheme="minorHAnsi"/>
          <w:b/>
          <w:bCs/>
        </w:rPr>
        <w:t>%]</w:t>
      </w:r>
      <w:r w:rsidR="00A34B88">
        <w:rPr>
          <w:rFonts w:cstheme="minorHAnsi"/>
          <w:b/>
          <w:bCs/>
        </w:rPr>
        <w:t>-General</w:t>
      </w:r>
    </w:p>
    <w:p w14:paraId="12F54E71" w14:textId="429691EF" w:rsidR="008B3086" w:rsidRPr="008B3086" w:rsidRDefault="008B3086" w:rsidP="008B3086">
      <w:pPr>
        <w:pStyle w:val="ListParagraph"/>
        <w:numPr>
          <w:ilvl w:val="0"/>
          <w:numId w:val="16"/>
        </w:numPr>
        <w:tabs>
          <w:tab w:val="center" w:pos="4680"/>
        </w:tabs>
        <w:rPr>
          <w:rFonts w:cstheme="minorHAnsi"/>
        </w:rPr>
      </w:pPr>
      <w:r w:rsidRPr="008B3086">
        <w:rPr>
          <w:rFonts w:cstheme="minorHAnsi"/>
        </w:rPr>
        <w:t>Estimate the cost per kWh of the energy unit generated from a reactor unit with 60 years life expectancy, 1400 MWe maximum power rating and a gross capital cost of 5 billion USD, O&amp;M overall cost 1 billion USD, fuel cost 0.5 billion USD and availability factor of 95%.</w:t>
      </w:r>
      <w:r w:rsidR="0019508E">
        <w:rPr>
          <w:rFonts w:cstheme="minorHAnsi"/>
        </w:rPr>
        <w:t xml:space="preserve"> </w:t>
      </w:r>
      <w:r w:rsidR="0019508E" w:rsidRPr="008A20DC">
        <w:rPr>
          <w:rFonts w:cstheme="minorHAnsi"/>
          <w:b/>
          <w:bCs/>
        </w:rPr>
        <w:t>[</w:t>
      </w:r>
      <w:r w:rsidR="002F79FA" w:rsidRPr="008A20DC">
        <w:rPr>
          <w:rFonts w:cstheme="minorHAnsi"/>
          <w:b/>
          <w:bCs/>
        </w:rPr>
        <w:t>10</w:t>
      </w:r>
      <w:r w:rsidR="0019508E" w:rsidRPr="008A20DC">
        <w:rPr>
          <w:rFonts w:cstheme="minorHAnsi"/>
          <w:b/>
          <w:bCs/>
        </w:rPr>
        <w:t>%]</w:t>
      </w:r>
      <w:r w:rsidRPr="008B3086">
        <w:rPr>
          <w:rFonts w:cstheme="minorHAnsi"/>
        </w:rPr>
        <w:t xml:space="preserve"> </w:t>
      </w:r>
    </w:p>
    <w:p w14:paraId="67CEFA53" w14:textId="77777777" w:rsidR="008B3086" w:rsidRPr="00FB682D" w:rsidRDefault="008B3086" w:rsidP="008B3086">
      <w:pPr>
        <w:tabs>
          <w:tab w:val="center" w:pos="4680"/>
        </w:tabs>
        <w:rPr>
          <w:rFonts w:cstheme="minorHAnsi"/>
        </w:rPr>
      </w:pPr>
    </w:p>
    <w:p w14:paraId="0A66219D" w14:textId="77777777" w:rsidR="008B3086" w:rsidRPr="008B3086" w:rsidRDefault="008B3086" w:rsidP="008B3086">
      <w:pPr>
        <w:tabs>
          <w:tab w:val="center" w:pos="4680"/>
        </w:tabs>
        <w:rPr>
          <w:rFonts w:cstheme="minorHAnsi"/>
          <w:b/>
          <w:bCs/>
        </w:rPr>
      </w:pPr>
      <w:r w:rsidRPr="008B3086">
        <w:rPr>
          <w:rFonts w:cstheme="minorHAnsi"/>
          <w:b/>
          <w:bCs/>
        </w:rPr>
        <w:t xml:space="preserve">Answer: </w:t>
      </w:r>
    </w:p>
    <w:p w14:paraId="0B244740" w14:textId="77777777" w:rsidR="008B3086" w:rsidRPr="00FB682D" w:rsidRDefault="008B3086" w:rsidP="008B3086">
      <w:pPr>
        <w:tabs>
          <w:tab w:val="center" w:pos="4680"/>
        </w:tabs>
        <w:rPr>
          <w:rFonts w:cstheme="minorHAnsi"/>
        </w:rPr>
      </w:pPr>
    </w:p>
    <w:p w14:paraId="09CE131B" w14:textId="249DB5C5" w:rsidR="008B3086" w:rsidRDefault="008B3086" w:rsidP="008B3086">
      <w:pPr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>Cost = 0.0093 $/kWh</w:t>
      </w:r>
    </w:p>
    <w:p w14:paraId="51531FBB" w14:textId="7CF5289D" w:rsidR="008B3086" w:rsidRDefault="008B3086" w:rsidP="008B3086">
      <w:pPr>
        <w:tabs>
          <w:tab w:val="center" w:pos="4680"/>
        </w:tabs>
        <w:rPr>
          <w:rFonts w:cstheme="minorHAnsi"/>
        </w:rPr>
      </w:pPr>
    </w:p>
    <w:p w14:paraId="64240D83" w14:textId="4F446174" w:rsidR="008B3086" w:rsidRDefault="008B3086" w:rsidP="008B3086">
      <w:pPr>
        <w:pStyle w:val="ListParagraph"/>
        <w:numPr>
          <w:ilvl w:val="0"/>
          <w:numId w:val="16"/>
        </w:num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>Why it is advisable to run the NPP at its full capacity</w:t>
      </w:r>
      <w:r w:rsidR="0067514E">
        <w:rPr>
          <w:rFonts w:cstheme="minorHAnsi"/>
        </w:rPr>
        <w:t>. Plot the approximate relation between the efficiency and NPPs power output</w:t>
      </w:r>
      <w:r>
        <w:rPr>
          <w:rFonts w:cstheme="minorHAnsi"/>
        </w:rPr>
        <w:t xml:space="preserve">? </w:t>
      </w:r>
      <w:r w:rsidRPr="008A20DC">
        <w:rPr>
          <w:rFonts w:cstheme="minorHAnsi"/>
          <w:b/>
          <w:bCs/>
        </w:rPr>
        <w:t>[</w:t>
      </w:r>
      <w:r w:rsidR="0067514E" w:rsidRPr="008A20DC">
        <w:rPr>
          <w:rFonts w:cstheme="minorHAnsi"/>
          <w:b/>
          <w:bCs/>
        </w:rPr>
        <w:t>10</w:t>
      </w:r>
      <w:r w:rsidRPr="008A20DC">
        <w:rPr>
          <w:rFonts w:cstheme="minorHAnsi"/>
          <w:b/>
          <w:bCs/>
        </w:rPr>
        <w:t>%]</w:t>
      </w:r>
    </w:p>
    <w:p w14:paraId="479B1603" w14:textId="794D325B" w:rsidR="008B3086" w:rsidRDefault="008B3086" w:rsidP="008B3086">
      <w:pPr>
        <w:tabs>
          <w:tab w:val="center" w:pos="4680"/>
        </w:tabs>
        <w:rPr>
          <w:rFonts w:cstheme="minorHAnsi"/>
        </w:rPr>
      </w:pPr>
    </w:p>
    <w:p w14:paraId="2191C851" w14:textId="0C54D1E8" w:rsidR="008B3086" w:rsidRPr="008B3086" w:rsidRDefault="008B3086" w:rsidP="008B3086">
      <w:pPr>
        <w:tabs>
          <w:tab w:val="center" w:pos="4680"/>
        </w:tabs>
        <w:rPr>
          <w:rFonts w:cstheme="minorHAnsi"/>
          <w:b/>
          <w:bCs/>
        </w:rPr>
      </w:pPr>
      <w:r w:rsidRPr="008B3086">
        <w:rPr>
          <w:rFonts w:cstheme="minorHAnsi"/>
          <w:b/>
          <w:bCs/>
        </w:rPr>
        <w:t xml:space="preserve">Answer: </w:t>
      </w:r>
    </w:p>
    <w:p w14:paraId="542C28DA" w14:textId="14AC0D30" w:rsidR="008B3086" w:rsidRDefault="008B3086" w:rsidP="005B76E0">
      <w:pPr>
        <w:tabs>
          <w:tab w:val="center" w:pos="4680"/>
        </w:tabs>
        <w:rPr>
          <w:rFonts w:cstheme="minorHAnsi"/>
        </w:rPr>
      </w:pPr>
      <w:r w:rsidRPr="008B3086">
        <w:rPr>
          <w:rFonts w:cstheme="minorHAnsi"/>
        </w:rPr>
        <w:t>Because the maximum NPP’s thermal efficiency is achievable at maximum plant power rating</w:t>
      </w:r>
      <w:r w:rsidR="00772242">
        <w:rPr>
          <w:rFonts w:cstheme="minorHAnsi"/>
        </w:rPr>
        <w:t xml:space="preserve">. </w:t>
      </w:r>
    </w:p>
    <w:p w14:paraId="2782960C" w14:textId="77777777" w:rsidR="00A14E66" w:rsidRDefault="00A14E66" w:rsidP="005B76E0">
      <w:pPr>
        <w:tabs>
          <w:tab w:val="center" w:pos="4680"/>
        </w:tabs>
        <w:rPr>
          <w:rFonts w:cstheme="minorHAnsi"/>
        </w:rPr>
      </w:pPr>
    </w:p>
    <w:p w14:paraId="1F0CFE50" w14:textId="4784A96C" w:rsidR="00772242" w:rsidRPr="008B3086" w:rsidRDefault="00C77939" w:rsidP="00C77939">
      <w:pPr>
        <w:tabs>
          <w:tab w:val="center" w:pos="4680"/>
        </w:tabs>
        <w:rPr>
          <w:rFonts w:cstheme="minorHAnsi"/>
        </w:rPr>
      </w:pPr>
      <w:r w:rsidRPr="00C77939">
        <w:rPr>
          <w:rFonts w:cstheme="minorHAnsi"/>
          <w:noProof/>
        </w:rPr>
        <mc:AlternateContent>
          <mc:Choice Requires="wpg">
            <w:drawing>
              <wp:inline distT="0" distB="0" distL="0" distR="0" wp14:anchorId="47647F9B" wp14:editId="09AEDEF5">
                <wp:extent cx="3854450" cy="2755900"/>
                <wp:effectExtent l="0" t="0" r="0" b="0"/>
                <wp:docPr id="3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54450" cy="2755900"/>
                          <a:chOff x="0" y="0"/>
                          <a:chExt cx="4665040" cy="2509031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304800" y="0"/>
                            <a:ext cx="4360240" cy="2464888"/>
                            <a:chOff x="304800" y="0"/>
                            <a:chExt cx="4360240" cy="2464888"/>
                          </a:xfrm>
                        </wpg:grpSpPr>
                        <wpg:grpSp>
                          <wpg:cNvPr id="6" name="Group 6"/>
                          <wpg:cNvGrpSpPr/>
                          <wpg:grpSpPr>
                            <a:xfrm>
                              <a:off x="605118" y="236041"/>
                              <a:ext cx="2668869" cy="1992765"/>
                              <a:chOff x="685800" y="236041"/>
                              <a:chExt cx="2668869" cy="1916512"/>
                            </a:xfrm>
                          </wpg:grpSpPr>
                          <wps:wsp>
                            <wps:cNvPr id="7" name="Straight Arrow Connector 7"/>
                            <wps:cNvCnPr/>
                            <wps:spPr>
                              <a:xfrm flipV="1">
                                <a:off x="685800" y="236041"/>
                                <a:ext cx="0" cy="1915180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  <a:tailEnd type="triangle" w="lg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Arrow Connector 8"/>
                            <wps:cNvCnPr/>
                            <wps:spPr>
                              <a:xfrm>
                                <a:off x="685800" y="2151221"/>
                                <a:ext cx="2668869" cy="1332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  <a:tailEnd type="triangle" w="lg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" name="TextBox 9"/>
                          <wps:cNvSpPr txBox="1"/>
                          <wps:spPr>
                            <a:xfrm>
                              <a:off x="3539505" y="2245211"/>
                              <a:ext cx="1125535" cy="21967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0B0220A" w14:textId="77777777" w:rsidR="00C77939" w:rsidRDefault="00C77939" w:rsidP="00C77939">
                                <w:pPr>
                                  <w:kinsoku w:val="0"/>
                                  <w:overflowPunct w:val="0"/>
                                  <w:textAlignment w:val="baseline"/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Load (MWe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" name="TextBox 14"/>
                          <wps:cNvSpPr txBox="1"/>
                          <wps:spPr>
                            <a:xfrm>
                              <a:off x="304800" y="0"/>
                              <a:ext cx="762000" cy="24622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570D247" w14:textId="77777777" w:rsidR="00C77939" w:rsidRDefault="00C77939" w:rsidP="00C77939">
                                <w:pPr>
                                  <w:kinsoku w:val="0"/>
                                  <w:overflowPunct w:val="0"/>
                                  <w:jc w:val="center"/>
                                  <w:textAlignment w:val="baseline"/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  <w:lang w:val="el-GR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  <w:lang w:val="el-GR"/>
                                  </w:rPr>
                                  <w:t>η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position w:val="-5"/>
                                    <w:sz w:val="20"/>
                                    <w:szCs w:val="20"/>
                                    <w:vertAlign w:val="subscript"/>
                                  </w:rPr>
                                  <w:t>NPP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 xml:space="preserve"> (%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g:grpSp>
                        <wpg:cNvPr id="11" name="Group 11"/>
                        <wpg:cNvGrpSpPr/>
                        <wpg:grpSpPr>
                          <a:xfrm>
                            <a:off x="0" y="322375"/>
                            <a:ext cx="3247505" cy="2186656"/>
                            <a:chOff x="0" y="322375"/>
                            <a:chExt cx="3247505" cy="2186656"/>
                          </a:xfrm>
                        </wpg:grpSpPr>
                        <wps:wsp>
                          <wps:cNvPr id="12" name="Straight Connector 12"/>
                          <wps:cNvCnPr/>
                          <wps:spPr>
                            <a:xfrm>
                              <a:off x="1828800" y="455815"/>
                              <a:ext cx="0" cy="175398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Freeform 18"/>
                          <wps:cNvSpPr/>
                          <wps:spPr>
                            <a:xfrm>
                              <a:off x="687185" y="452077"/>
                              <a:ext cx="2560320" cy="1776729"/>
                            </a:xfrm>
                            <a:custGeom>
                              <a:avLst/>
                              <a:gdLst>
                                <a:gd name="connsiteX0" fmla="*/ 0 w 2560320"/>
                                <a:gd name="connsiteY0" fmla="*/ 1776729 h 1776729"/>
                                <a:gd name="connsiteX1" fmla="*/ 266008 w 2560320"/>
                                <a:gd name="connsiteY1" fmla="*/ 1386031 h 1776729"/>
                                <a:gd name="connsiteX2" fmla="*/ 623455 w 2560320"/>
                                <a:gd name="connsiteY2" fmla="*/ 637886 h 1776729"/>
                                <a:gd name="connsiteX3" fmla="*/ 897775 w 2560320"/>
                                <a:gd name="connsiteY3" fmla="*/ 139122 h 1776729"/>
                                <a:gd name="connsiteX4" fmla="*/ 1197033 w 2560320"/>
                                <a:gd name="connsiteY4" fmla="*/ 6119 h 1776729"/>
                                <a:gd name="connsiteX5" fmla="*/ 1421477 w 2560320"/>
                                <a:gd name="connsiteY5" fmla="*/ 288751 h 1776729"/>
                                <a:gd name="connsiteX6" fmla="*/ 1529542 w 2560320"/>
                                <a:gd name="connsiteY6" fmla="*/ 496569 h 1776729"/>
                                <a:gd name="connsiteX7" fmla="*/ 1795550 w 2560320"/>
                                <a:gd name="connsiteY7" fmla="*/ 937144 h 1776729"/>
                                <a:gd name="connsiteX8" fmla="*/ 2236124 w 2560320"/>
                                <a:gd name="connsiteY8" fmla="*/ 1369406 h 1776729"/>
                                <a:gd name="connsiteX9" fmla="*/ 2560320 w 2560320"/>
                                <a:gd name="connsiteY9" fmla="*/ 1543973 h 177672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2560320" h="1776729">
                                  <a:moveTo>
                                    <a:pt x="0" y="1776729"/>
                                  </a:moveTo>
                                  <a:cubicBezTo>
                                    <a:pt x="81049" y="1676283"/>
                                    <a:pt x="162099" y="1575838"/>
                                    <a:pt x="266008" y="1386031"/>
                                  </a:cubicBezTo>
                                  <a:cubicBezTo>
                                    <a:pt x="369917" y="1196224"/>
                                    <a:pt x="518161" y="845704"/>
                                    <a:pt x="623455" y="637886"/>
                                  </a:cubicBezTo>
                                  <a:cubicBezTo>
                                    <a:pt x="728749" y="430068"/>
                                    <a:pt x="802179" y="244416"/>
                                    <a:pt x="897775" y="139122"/>
                                  </a:cubicBezTo>
                                  <a:cubicBezTo>
                                    <a:pt x="993371" y="33828"/>
                                    <a:pt x="1109749" y="-18819"/>
                                    <a:pt x="1197033" y="6119"/>
                                  </a:cubicBezTo>
                                  <a:cubicBezTo>
                                    <a:pt x="1284317" y="31057"/>
                                    <a:pt x="1366059" y="207009"/>
                                    <a:pt x="1421477" y="288751"/>
                                  </a:cubicBezTo>
                                  <a:cubicBezTo>
                                    <a:pt x="1476895" y="370493"/>
                                    <a:pt x="1467197" y="388504"/>
                                    <a:pt x="1529542" y="496569"/>
                                  </a:cubicBezTo>
                                  <a:cubicBezTo>
                                    <a:pt x="1591887" y="604634"/>
                                    <a:pt x="1677786" y="791671"/>
                                    <a:pt x="1795550" y="937144"/>
                                  </a:cubicBezTo>
                                  <a:cubicBezTo>
                                    <a:pt x="1913314" y="1082617"/>
                                    <a:pt x="2108662" y="1268268"/>
                                    <a:pt x="2236124" y="1369406"/>
                                  </a:cubicBezTo>
                                  <a:cubicBezTo>
                                    <a:pt x="2363586" y="1470544"/>
                                    <a:pt x="2461953" y="1507258"/>
                                    <a:pt x="2560320" y="1543973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4" name="Straight Connector 14"/>
                          <wps:cNvCnPr/>
                          <wps:spPr>
                            <a:xfrm flipH="1" flipV="1">
                              <a:off x="687186" y="455815"/>
                              <a:ext cx="1197032" cy="238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TextBox 25"/>
                          <wps:cNvSpPr txBox="1"/>
                          <wps:spPr>
                            <a:xfrm>
                              <a:off x="1426901" y="2208296"/>
                              <a:ext cx="840008" cy="30073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092043B" w14:textId="77777777" w:rsidR="00C77939" w:rsidRDefault="00C77939" w:rsidP="00C77939">
                                <w:pPr>
                                  <w:kinsoku w:val="0"/>
                                  <w:overflowPunct w:val="0"/>
                                  <w:jc w:val="center"/>
                                  <w:textAlignment w:val="baseline"/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</w:rPr>
                                  <w:t>Rated Capacity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6" name="TextBox 26"/>
                          <wps:cNvSpPr txBox="1"/>
                          <wps:spPr>
                            <a:xfrm>
                              <a:off x="0" y="322375"/>
                              <a:ext cx="840008" cy="30073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00C82D5" w14:textId="77777777" w:rsidR="00C77939" w:rsidRDefault="00C77939" w:rsidP="00C77939">
                                <w:pPr>
                                  <w:kinsoku w:val="0"/>
                                  <w:overflowPunct w:val="0"/>
                                  <w:jc w:val="center"/>
                                  <w:textAlignment w:val="baseline"/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6"/>
                                    <w:szCs w:val="16"/>
                                  </w:rPr>
                                  <w:t>Max. efficiency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7647F9B" id="Group 24" o:spid="_x0000_s1026" style="width:303.5pt;height:217pt;mso-position-horizontal-relative:char;mso-position-vertical-relative:line" coordsize="46650,25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">
                <v:group id="Group 5" o:spid="_x0000_s1027" style="position:absolute;left:3048;width:43602;height:24648" coordorigin="3048" coordsize="43602,24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group id="Group 6" o:spid="_x0000_s1028" style="position:absolute;left:6051;top:2360;width:26688;height:19928" coordorigin="6858,2360" coordsize="26688,19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9" type="#_x0000_t32" style="position:absolute;left:6858;top:2360;width:0;height:191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" strokecolor="black [3213]" strokeweight="2pt">
                      <v:stroke endarrow="block" endarrowwidth="wide" endarrowlength="long" joinstyle="miter"/>
                    </v:shape>
                    <v:shape id="Straight Arrow Connector 8" o:spid="_x0000_s1030" type="#_x0000_t32" style="position:absolute;left:6858;top:21512;width:26688;height: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" strokecolor="black [3213]" strokeweight="2pt">
                      <v:stroke endarrow="block" endarrowwidth="wide" endarrowlength="long" joinstyle="miter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9" o:spid="_x0000_s1031" type="#_x0000_t202" style="position:absolute;left:35395;top:22452;width:11255;height:2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14:paraId="50B0220A" w14:textId="77777777" w:rsidR="00C77939" w:rsidRDefault="00C77939" w:rsidP="00C77939">
                          <w:pPr>
                            <w:kinsoku w:val="0"/>
                            <w:overflowPunct w:val="0"/>
                            <w:textAlignment w:val="baseline"/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Load (MWe)</w:t>
                          </w:r>
                        </w:p>
                      </w:txbxContent>
                    </v:textbox>
                  </v:shape>
                  <v:shape id="TextBox 14" o:spid="_x0000_s1032" type="#_x0000_t202" style="position:absolute;left:3048;width:7620;height:2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<v:textbox>
                      <w:txbxContent>
                        <w:p w14:paraId="5570D247" w14:textId="77777777" w:rsidR="00C77939" w:rsidRDefault="00C77939" w:rsidP="00C77939">
                          <w:pPr>
                            <w:kinsoku w:val="0"/>
                            <w:overflowPunct w:val="0"/>
                            <w:jc w:val="center"/>
                            <w:textAlignment w:val="baseline"/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  <w:lang w:val="el-GR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  <w:lang w:val="el-GR"/>
                            </w:rPr>
                            <w:t>η</w:t>
                          </w:r>
                          <w:proofErr w:type="spellStart"/>
                          <w:r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position w:val="-5"/>
                              <w:sz w:val="20"/>
                              <w:szCs w:val="20"/>
                              <w:vertAlign w:val="subscript"/>
                            </w:rPr>
                            <w:t>NPP</w:t>
                          </w:r>
                          <w:proofErr w:type="spellEnd"/>
                          <w:r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 xml:space="preserve"> (%)</w:t>
                          </w:r>
                        </w:p>
                      </w:txbxContent>
                    </v:textbox>
                  </v:shape>
                </v:group>
                <v:group id="Group 11" o:spid="_x0000_s1033" style="position:absolute;top:3223;width:32475;height:21867" coordorigin=",3223" coordsize="32475,21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line id="Straight Connector 12" o:spid="_x0000_s1034" style="position:absolute;visibility:visible;mso-wrap-style:square" from="18288,4558" to="18288,22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" strokecolor="black [3213]" strokeweight="1pt">
                    <v:stroke dashstyle="dash" joinstyle="miter"/>
                  </v:line>
                  <v:shape id="Freeform 18" o:spid="_x0000_s1035" style="position:absolute;left:6871;top:4520;width:25604;height:17768;visibility:visible;mso-wrap-style:square;v-text-anchor:middle" coordsize="2560320,17767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" path="m,1776729c81049,1676283,162099,1575838,266008,1386031,369917,1196224,518161,845704,623455,637886,728749,430068,802179,244416,897775,139122,993371,33828,1109749,-18819,1197033,6119v87284,24938,169026,200890,224444,282632c1476895,370493,1467197,388504,1529542,496569v62345,108065,148244,295102,266008,440575c1913314,1082617,2108662,1268268,2236124,1369406v127462,101138,225829,137852,324196,174567e" filled="f" strokecolor="red" strokeweight="1pt">
                    <v:stroke joinstyle="miter"/>
                    <v:path arrowok="t" o:connecttype="custom" o:connectlocs="0,1776729;266008,1386031;623455,637886;897775,139122;1197033,6119;1421477,288751;1529542,496569;1795550,937144;2236124,1369406;2560320,1543973" o:connectangles="0,0,0,0,0,0,0,0,0,0"/>
                  </v:shape>
                  <v:line id="Straight Connector 14" o:spid="_x0000_s1036" style="position:absolute;flip:x y;visibility:visible;mso-wrap-style:square" from="6871,4558" to="18842,4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" strokecolor="black [3213]" strokeweight="1pt">
                    <v:stroke dashstyle="dash" joinstyle="miter"/>
                  </v:line>
                  <v:shape id="TextBox 25" o:spid="_x0000_s1037" type="#_x0000_t202" style="position:absolute;left:14269;top:22082;width:8400;height:3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0092043B" w14:textId="77777777" w:rsidR="00C77939" w:rsidRDefault="00C77939" w:rsidP="00C77939">
                          <w:pPr>
                            <w:kinsoku w:val="0"/>
                            <w:overflowPunct w:val="0"/>
                            <w:jc w:val="center"/>
                            <w:textAlignment w:val="baseline"/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16"/>
                              <w:szCs w:val="16"/>
                            </w:rPr>
                            <w:t>Rated Capacity</w:t>
                          </w:r>
                        </w:p>
                      </w:txbxContent>
                    </v:textbox>
                  </v:shape>
                  <v:shape id="TextBox 26" o:spid="_x0000_s1038" type="#_x0000_t202" style="position:absolute;top:3223;width:8400;height:3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600C82D5" w14:textId="77777777" w:rsidR="00C77939" w:rsidRDefault="00C77939" w:rsidP="00C77939">
                          <w:pPr>
                            <w:kinsoku w:val="0"/>
                            <w:overflowPunct w:val="0"/>
                            <w:jc w:val="center"/>
                            <w:textAlignment w:val="baseline"/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bCs/>
                              <w:color w:val="000000" w:themeColor="text1"/>
                              <w:kern w:val="24"/>
                              <w:sz w:val="16"/>
                              <w:szCs w:val="16"/>
                            </w:rPr>
                            <w:t>Max. efficiency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862D795" w14:textId="146B16FE" w:rsidR="008B3086" w:rsidRDefault="008B3086" w:rsidP="005B76E0">
      <w:pPr>
        <w:tabs>
          <w:tab w:val="center" w:pos="4680"/>
        </w:tabs>
        <w:rPr>
          <w:rFonts w:cstheme="minorHAnsi"/>
          <w:b/>
          <w:bCs/>
        </w:rPr>
      </w:pPr>
    </w:p>
    <w:p w14:paraId="4577A378" w14:textId="56BE4FFD" w:rsidR="008B3086" w:rsidRDefault="008B3086" w:rsidP="005B76E0">
      <w:pPr>
        <w:tabs>
          <w:tab w:val="center" w:pos="4680"/>
        </w:tabs>
        <w:rPr>
          <w:rFonts w:cstheme="minorHAnsi"/>
          <w:b/>
          <w:bCs/>
        </w:rPr>
      </w:pPr>
    </w:p>
    <w:p w14:paraId="26D8BB84" w14:textId="639E8F98" w:rsidR="00A14E66" w:rsidRDefault="00A14E66" w:rsidP="005B76E0">
      <w:pPr>
        <w:tabs>
          <w:tab w:val="center" w:pos="4680"/>
        </w:tabs>
        <w:rPr>
          <w:rFonts w:cstheme="minorHAnsi"/>
          <w:b/>
          <w:bCs/>
        </w:rPr>
      </w:pPr>
    </w:p>
    <w:p w14:paraId="0E61A0C2" w14:textId="77777777" w:rsidR="00A14E66" w:rsidRDefault="00A14E66" w:rsidP="005B76E0">
      <w:pPr>
        <w:tabs>
          <w:tab w:val="center" w:pos="4680"/>
        </w:tabs>
        <w:rPr>
          <w:rFonts w:cstheme="minorHAnsi"/>
          <w:b/>
          <w:bCs/>
        </w:rPr>
      </w:pPr>
    </w:p>
    <w:p w14:paraId="7BDC103C" w14:textId="1928C42B" w:rsidR="0067514E" w:rsidRDefault="0067514E" w:rsidP="0067514E">
      <w:pPr>
        <w:tabs>
          <w:tab w:val="center" w:pos="4680"/>
        </w:tabs>
        <w:rPr>
          <w:rFonts w:cstheme="minorHAnsi"/>
        </w:rPr>
      </w:pPr>
      <w:r>
        <w:rPr>
          <w:rFonts w:cstheme="minorHAnsi"/>
          <w:b/>
          <w:bCs/>
        </w:rPr>
        <w:lastRenderedPageBreak/>
        <w:t>Q3</w:t>
      </w:r>
      <w:r w:rsidRPr="000949EA">
        <w:rPr>
          <w:rFonts w:cstheme="minorHAnsi"/>
          <w:b/>
          <w:bCs/>
        </w:rPr>
        <w:t>)</w:t>
      </w:r>
      <w:r w:rsidRPr="000949EA">
        <w:rPr>
          <w:rFonts w:cstheme="minorHAnsi"/>
        </w:rPr>
        <w:t xml:space="preserve"> </w:t>
      </w:r>
      <w:r>
        <w:rPr>
          <w:rFonts w:cstheme="minorHAnsi"/>
        </w:rPr>
        <w:t xml:space="preserve">Given the data below, answer the questions A through C </w:t>
      </w:r>
      <w:r w:rsidRPr="00FB7E32">
        <w:rPr>
          <w:rFonts w:cstheme="minorHAnsi"/>
          <w:b/>
          <w:bCs/>
        </w:rPr>
        <w:t>[20%]</w:t>
      </w:r>
      <w:r>
        <w:rPr>
          <w:rFonts w:cstheme="minorHAnsi"/>
        </w:rPr>
        <w:t>:</w:t>
      </w:r>
    </w:p>
    <w:p w14:paraId="4467CF93" w14:textId="77777777" w:rsidR="0067514E" w:rsidRDefault="0067514E" w:rsidP="0067514E">
      <w:pPr>
        <w:tabs>
          <w:tab w:val="center" w:pos="4680"/>
        </w:tabs>
        <w:rPr>
          <w:rFonts w:cstheme="minorHAnsi"/>
          <w:b/>
          <w:bCs/>
        </w:rPr>
      </w:pPr>
    </w:p>
    <w:p w14:paraId="5D9304F4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7CDBDA" wp14:editId="4A0B0FB0">
                <wp:simplePos x="0" y="0"/>
                <wp:positionH relativeFrom="column">
                  <wp:posOffset>508000</wp:posOffset>
                </wp:positionH>
                <wp:positionV relativeFrom="paragraph">
                  <wp:posOffset>2142490</wp:posOffset>
                </wp:positionV>
                <wp:extent cx="4593590" cy="635"/>
                <wp:effectExtent l="0" t="0" r="0" b="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35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53776F9" w14:textId="77777777" w:rsidR="0067514E" w:rsidRPr="00F250AD" w:rsidRDefault="0067514E" w:rsidP="0067514E">
                            <w:pPr>
                              <w:pStyle w:val="Caption"/>
                              <w:jc w:val="center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>
                              <w:t xml:space="preserve">Figure </w:t>
                            </w:r>
                            <w:fldSimple w:instr=" SEQ Figure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>. Dubai Monthly Peak Power Demand Curv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7CDBDA" id="Text Box 2" o:spid="_x0000_s1039" type="#_x0000_t202" style="position:absolute;margin-left:40pt;margin-top:168.7pt;width:361.7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" stroked="f">
                <v:textbox style="mso-fit-shape-to-text:t" inset="0,0,0,0">
                  <w:txbxContent>
                    <w:p w14:paraId="453776F9" w14:textId="77777777" w:rsidR="0067514E" w:rsidRPr="00F250AD" w:rsidRDefault="0067514E" w:rsidP="0067514E">
                      <w:pPr>
                        <w:pStyle w:val="Caption"/>
                        <w:jc w:val="center"/>
                        <w:rPr>
                          <w:noProof/>
                          <w:sz w:val="24"/>
                          <w:szCs w:val="24"/>
                        </w:rPr>
                      </w:pPr>
                      <w:r>
                        <w:t xml:space="preserve">Figure </w:t>
                      </w:r>
                      <w:r>
                        <w:fldChar w:fldCharType="begin"/>
                      </w:r>
                      <w:r>
                        <w:instrText xml:space="preserve"> SEQ Figure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>
                        <w:t>. Dubai Monthly Peak Power Demand Curv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2565B672" wp14:editId="4A14EF48">
            <wp:simplePos x="0" y="0"/>
            <wp:positionH relativeFrom="margin">
              <wp:posOffset>508000</wp:posOffset>
            </wp:positionH>
            <wp:positionV relativeFrom="paragraph">
              <wp:posOffset>161290</wp:posOffset>
            </wp:positionV>
            <wp:extent cx="4593590" cy="1924050"/>
            <wp:effectExtent l="0" t="0" r="0" b="0"/>
            <wp:wrapSquare wrapText="bothSides"/>
            <wp:docPr id="1" name="Picture 1" descr="Monthly peak electric power demand for Dubai in 2020 compared to 2019 [27].  | Download Scientific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onthly peak electric power demand for Dubai in 2020 compared to 2019 [27].  | Download Scientific Diagram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359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31FA93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5466D5DB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08272786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612407E9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3E505361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2A9B92FF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2D63038D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4A8BF391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760BD61E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3F2231F0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1DE2938A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1842D653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5724E2AD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3D18ED5A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00565BC2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0C0ACE96" w14:textId="1479EA76" w:rsidR="0067514E" w:rsidRPr="00726964" w:rsidRDefault="0067514E" w:rsidP="0067514E">
      <w:pPr>
        <w:pStyle w:val="ListParagraph"/>
        <w:numPr>
          <w:ilvl w:val="0"/>
          <w:numId w:val="17"/>
        </w:num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726964">
        <w:rPr>
          <w:rFonts w:cstheme="minorHAnsi"/>
        </w:rPr>
        <w:t>Explain the high demand in Dubai during the months May-OCT?</w:t>
      </w:r>
      <w:r w:rsidR="001E5E9A">
        <w:rPr>
          <w:rFonts w:cstheme="minorHAnsi"/>
        </w:rPr>
        <w:t xml:space="preserve"> </w:t>
      </w:r>
      <w:r w:rsidRPr="001E5E9A">
        <w:rPr>
          <w:rFonts w:cstheme="minorHAnsi"/>
          <w:b/>
          <w:bCs/>
        </w:rPr>
        <w:t>[5%]</w:t>
      </w:r>
    </w:p>
    <w:p w14:paraId="15A4114F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5238CA1F" w14:textId="77777777" w:rsidR="0067514E" w:rsidRPr="006C1DC2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6C1DC2">
        <w:rPr>
          <w:rFonts w:cstheme="minorHAnsi"/>
          <w:b/>
          <w:bCs/>
        </w:rPr>
        <w:t>Answer:</w:t>
      </w:r>
      <w:r w:rsidRPr="006C1DC2">
        <w:rPr>
          <w:rFonts w:cstheme="minorHAnsi"/>
        </w:rPr>
        <w:t xml:space="preserve"> these months represent the summertime in Dubai, therefore and due to the harsh weather conditions and high temperatures, the cooling load</w:t>
      </w:r>
      <w:r>
        <w:rPr>
          <w:rFonts w:cstheme="minorHAnsi"/>
        </w:rPr>
        <w:t xml:space="preserve"> becomes high during those months.</w:t>
      </w:r>
    </w:p>
    <w:p w14:paraId="67AEEE53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3CF9CD41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56440E0E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0BDC07F4" w14:textId="77777777" w:rsidR="0067514E" w:rsidRPr="00726964" w:rsidRDefault="0067514E" w:rsidP="0067514E">
      <w:pPr>
        <w:pStyle w:val="ListParagraph"/>
        <w:numPr>
          <w:ilvl w:val="0"/>
          <w:numId w:val="17"/>
        </w:num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726964">
        <w:rPr>
          <w:rFonts w:cstheme="minorHAnsi"/>
        </w:rPr>
        <w:t xml:space="preserve">Estimate the monthly base load in </w:t>
      </w:r>
      <w:proofErr w:type="gramStart"/>
      <w:r w:rsidRPr="00726964">
        <w:rPr>
          <w:rFonts w:cstheme="minorHAnsi"/>
        </w:rPr>
        <w:t>Dubai</w:t>
      </w:r>
      <w:r>
        <w:rPr>
          <w:rFonts w:cstheme="minorHAnsi"/>
        </w:rPr>
        <w:t xml:space="preserve"> </w:t>
      </w:r>
      <w:r w:rsidRPr="00726964">
        <w:rPr>
          <w:rFonts w:cstheme="minorHAnsi"/>
        </w:rPr>
        <w:t>?</w:t>
      </w:r>
      <w:proofErr w:type="gramEnd"/>
      <w:r w:rsidRPr="001E5E9A">
        <w:rPr>
          <w:rFonts w:cstheme="minorHAnsi"/>
          <w:b/>
          <w:bCs/>
        </w:rPr>
        <w:t>[5%]</w:t>
      </w:r>
    </w:p>
    <w:p w14:paraId="1329DF74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486E2761" w14:textId="77777777" w:rsidR="0067514E" w:rsidRPr="006C1DC2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6C1DC2">
        <w:rPr>
          <w:rFonts w:cstheme="minorHAnsi"/>
          <w:b/>
          <w:bCs/>
        </w:rPr>
        <w:t>Answer:</w:t>
      </w:r>
      <w:r w:rsidRPr="006C1DC2">
        <w:rPr>
          <w:rFonts w:cstheme="minorHAnsi"/>
        </w:rPr>
        <w:t xml:space="preserve"> Around 4000 M</w:t>
      </w:r>
      <w:r>
        <w:rPr>
          <w:rFonts w:cstheme="minorHAnsi"/>
        </w:rPr>
        <w:t>W</w:t>
      </w:r>
      <w:r w:rsidRPr="006C1DC2">
        <w:rPr>
          <w:rFonts w:cstheme="minorHAnsi"/>
        </w:rPr>
        <w:t>e for both</w:t>
      </w:r>
      <w:r>
        <w:rPr>
          <w:rFonts w:cstheme="minorHAnsi"/>
        </w:rPr>
        <w:t xml:space="preserve"> 2019 and 2020.</w:t>
      </w:r>
    </w:p>
    <w:p w14:paraId="44E97D98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4C840364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7F82DEA1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</w:p>
    <w:p w14:paraId="5AA3B561" w14:textId="77777777" w:rsidR="0067514E" w:rsidRDefault="0067514E" w:rsidP="0067514E">
      <w:pPr>
        <w:pStyle w:val="ListParagraph"/>
        <w:numPr>
          <w:ilvl w:val="0"/>
          <w:numId w:val="17"/>
        </w:num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 w:rsidRPr="00726964">
        <w:rPr>
          <w:rFonts w:cstheme="minorHAnsi"/>
        </w:rPr>
        <w:t xml:space="preserve">Estimate the peak loads for both 2019 and 2020 based on the data represented in the figure? </w:t>
      </w:r>
      <w:r w:rsidRPr="001E5E9A">
        <w:rPr>
          <w:rFonts w:cstheme="minorHAnsi"/>
          <w:b/>
          <w:bCs/>
        </w:rPr>
        <w:t>[10%]</w:t>
      </w:r>
    </w:p>
    <w:p w14:paraId="557243D9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</w:p>
    <w:p w14:paraId="1BA1AE1B" w14:textId="77777777" w:rsidR="0067514E" w:rsidRPr="00742C1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  <w:b/>
          <w:bCs/>
        </w:rPr>
      </w:pPr>
      <w:r w:rsidRPr="00742C1E">
        <w:rPr>
          <w:rFonts w:cstheme="minorHAnsi"/>
          <w:b/>
          <w:bCs/>
        </w:rPr>
        <w:t xml:space="preserve">Answer: </w:t>
      </w:r>
    </w:p>
    <w:p w14:paraId="24A10638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>
        <w:rPr>
          <w:rFonts w:cstheme="minorHAnsi"/>
        </w:rPr>
        <w:t xml:space="preserve">2019: </w:t>
      </w:r>
      <w:r>
        <w:rPr>
          <w:rFonts w:ascii="Adobe Devanagari" w:hAnsi="Adobe Devanagari" w:cs="Adobe Devanagari"/>
        </w:rPr>
        <w:t>≈</w:t>
      </w:r>
      <w:r>
        <w:rPr>
          <w:rFonts w:cstheme="minorHAnsi"/>
        </w:rPr>
        <w:t xml:space="preserve"> 8000 MWe</w:t>
      </w:r>
    </w:p>
    <w:p w14:paraId="507865F7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  <w:r>
        <w:rPr>
          <w:rFonts w:cstheme="minorHAnsi"/>
        </w:rPr>
        <w:t xml:space="preserve">2020: </w:t>
      </w:r>
      <w:r>
        <w:rPr>
          <w:rFonts w:ascii="Adobe Devanagari" w:hAnsi="Adobe Devanagari" w:cs="Adobe Devanagari"/>
        </w:rPr>
        <w:t>≈</w:t>
      </w:r>
      <w:r>
        <w:rPr>
          <w:rFonts w:cstheme="minorHAnsi"/>
        </w:rPr>
        <w:t xml:space="preserve"> 9000 MWe</w:t>
      </w:r>
    </w:p>
    <w:p w14:paraId="35EC837B" w14:textId="77777777" w:rsidR="0067514E" w:rsidRDefault="0067514E" w:rsidP="0067514E">
      <w:pPr>
        <w:tabs>
          <w:tab w:val="left" w:pos="360"/>
          <w:tab w:val="left" w:pos="1800"/>
          <w:tab w:val="left" w:pos="2592"/>
          <w:tab w:val="left" w:pos="2880"/>
          <w:tab w:val="left" w:pos="3600"/>
          <w:tab w:val="left" w:pos="4320"/>
          <w:tab w:val="left" w:pos="5760"/>
          <w:tab w:val="left" w:pos="7200"/>
        </w:tabs>
        <w:rPr>
          <w:rFonts w:cstheme="minorHAnsi"/>
        </w:rPr>
      </w:pPr>
    </w:p>
    <w:p w14:paraId="4D8A143E" w14:textId="77777777" w:rsidR="0067514E" w:rsidRDefault="0067514E" w:rsidP="005B76E0">
      <w:pPr>
        <w:tabs>
          <w:tab w:val="center" w:pos="4680"/>
        </w:tabs>
        <w:rPr>
          <w:rFonts w:cstheme="minorHAnsi"/>
          <w:b/>
          <w:bCs/>
        </w:rPr>
      </w:pPr>
    </w:p>
    <w:p w14:paraId="75BAF15D" w14:textId="1FCA74F9" w:rsidR="00F84F9D" w:rsidRDefault="00F84F9D" w:rsidP="005B76E0">
      <w:pPr>
        <w:tabs>
          <w:tab w:val="center" w:pos="4680"/>
        </w:tabs>
        <w:rPr>
          <w:rFonts w:cstheme="minorHAnsi"/>
          <w:b/>
          <w:bCs/>
        </w:rPr>
      </w:pPr>
    </w:p>
    <w:p w14:paraId="34F6356C" w14:textId="77777777" w:rsidR="00F84F9D" w:rsidRDefault="00F84F9D" w:rsidP="005B76E0">
      <w:pPr>
        <w:tabs>
          <w:tab w:val="center" w:pos="4680"/>
        </w:tabs>
        <w:rPr>
          <w:rFonts w:cstheme="minorHAnsi"/>
          <w:b/>
          <w:bCs/>
        </w:rPr>
      </w:pPr>
    </w:p>
    <w:p w14:paraId="01AE526D" w14:textId="5B435AED" w:rsidR="005B76E0" w:rsidRPr="00FB682D" w:rsidRDefault="005B76E0" w:rsidP="005B76E0">
      <w:pPr>
        <w:tabs>
          <w:tab w:val="center" w:pos="4680"/>
        </w:tabs>
        <w:rPr>
          <w:rFonts w:cstheme="minorHAnsi"/>
        </w:rPr>
      </w:pPr>
      <w:r>
        <w:rPr>
          <w:rFonts w:cstheme="minorHAnsi"/>
          <w:b/>
          <w:bCs/>
        </w:rPr>
        <w:lastRenderedPageBreak/>
        <w:t>Q</w:t>
      </w:r>
      <w:r w:rsidR="00DF0FA3">
        <w:rPr>
          <w:rFonts w:cstheme="minorHAnsi"/>
          <w:b/>
          <w:bCs/>
        </w:rPr>
        <w:t>4</w:t>
      </w:r>
      <w:r>
        <w:rPr>
          <w:rFonts w:cstheme="minorHAnsi"/>
          <w:b/>
          <w:bCs/>
        </w:rPr>
        <w:t xml:space="preserve">) </w:t>
      </w:r>
      <w:r w:rsidRPr="00FB682D">
        <w:rPr>
          <w:rFonts w:cstheme="minorHAnsi"/>
        </w:rPr>
        <w:t xml:space="preserve">A BWR operating under 7 MPa pressure and 1200 kg/s of saturated steam with feed water at 200 </w:t>
      </w:r>
      <w:proofErr w:type="spellStart"/>
      <w:r w:rsidRPr="00FB682D">
        <w:rPr>
          <w:rFonts w:cstheme="minorHAnsi"/>
          <w:vertAlign w:val="superscript"/>
        </w:rPr>
        <w:t>o</w:t>
      </w:r>
      <w:r w:rsidRPr="00FB682D">
        <w:rPr>
          <w:rFonts w:cstheme="minorHAnsi"/>
        </w:rPr>
        <w:t>C</w:t>
      </w:r>
      <w:proofErr w:type="spellEnd"/>
      <w:r w:rsidRPr="00FB682D">
        <w:rPr>
          <w:rFonts w:cstheme="minorHAnsi"/>
        </w:rPr>
        <w:t xml:space="preserve"> and downcomer recirculation mass flow rate of 10800 kg/s. </w:t>
      </w:r>
      <w:r w:rsidR="008B3086">
        <w:rPr>
          <w:rFonts w:cstheme="minorHAnsi"/>
        </w:rPr>
        <w:t>Answer the following</w:t>
      </w:r>
      <w:r w:rsidRPr="00FB682D">
        <w:rPr>
          <w:rFonts w:cstheme="minorHAnsi"/>
        </w:rPr>
        <w:t>:</w:t>
      </w:r>
      <w:r w:rsidR="00D43054">
        <w:rPr>
          <w:rFonts w:cstheme="minorHAnsi"/>
        </w:rPr>
        <w:t xml:space="preserve"> </w:t>
      </w:r>
      <w:r w:rsidR="00D43054" w:rsidRPr="00D1360F">
        <w:rPr>
          <w:rFonts w:cstheme="minorHAnsi"/>
          <w:b/>
          <w:bCs/>
        </w:rPr>
        <w:t>[30%]</w:t>
      </w:r>
    </w:p>
    <w:p w14:paraId="179CDFD0" w14:textId="77777777" w:rsidR="005B76E0" w:rsidRPr="00FB682D" w:rsidRDefault="005B76E0" w:rsidP="005B76E0">
      <w:pPr>
        <w:tabs>
          <w:tab w:val="center" w:pos="4680"/>
        </w:tabs>
        <w:rPr>
          <w:rFonts w:cstheme="minorHAnsi"/>
        </w:rPr>
      </w:pPr>
    </w:p>
    <w:p w14:paraId="7842FB97" w14:textId="77777777" w:rsidR="005B76E0" w:rsidRPr="00FB682D" w:rsidRDefault="005B76E0" w:rsidP="005B76E0">
      <w:pPr>
        <w:pStyle w:val="ListParagraph"/>
        <w:numPr>
          <w:ilvl w:val="0"/>
          <w:numId w:val="3"/>
        </w:numPr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>Sketch a full BWR power cycle [5%]</w:t>
      </w:r>
    </w:p>
    <w:p w14:paraId="3CBAB635" w14:textId="77777777" w:rsidR="005B76E0" w:rsidRPr="00FB682D" w:rsidRDefault="005B76E0" w:rsidP="005B76E0">
      <w:pPr>
        <w:tabs>
          <w:tab w:val="center" w:pos="4680"/>
        </w:tabs>
        <w:ind w:left="720"/>
        <w:rPr>
          <w:rFonts w:cstheme="minorHAnsi"/>
        </w:rPr>
      </w:pPr>
    </w:p>
    <w:p w14:paraId="596F071D" w14:textId="467B802C" w:rsidR="005B76E0" w:rsidRPr="000949EA" w:rsidRDefault="005B76E0" w:rsidP="000949EA">
      <w:pPr>
        <w:tabs>
          <w:tab w:val="center" w:pos="4680"/>
        </w:tabs>
        <w:rPr>
          <w:rFonts w:cstheme="minorHAnsi"/>
          <w:b/>
          <w:bCs/>
        </w:rPr>
      </w:pPr>
      <w:r w:rsidRPr="000949EA">
        <w:rPr>
          <w:rFonts w:cstheme="minorHAnsi"/>
          <w:b/>
          <w:bCs/>
        </w:rPr>
        <w:t xml:space="preserve">             Answer: </w:t>
      </w:r>
    </w:p>
    <w:p w14:paraId="1370C1B9" w14:textId="77777777" w:rsidR="005B76E0" w:rsidRPr="00FB682D" w:rsidRDefault="005B76E0" w:rsidP="005B76E0">
      <w:pPr>
        <w:tabs>
          <w:tab w:val="center" w:pos="4680"/>
        </w:tabs>
        <w:jc w:val="center"/>
        <w:rPr>
          <w:rFonts w:cstheme="minorHAnsi"/>
        </w:rPr>
      </w:pPr>
      <w:r w:rsidRPr="00FB682D">
        <w:rPr>
          <w:rFonts w:cstheme="minorHAnsi"/>
          <w:noProof/>
        </w:rPr>
        <w:drawing>
          <wp:inline distT="0" distB="0" distL="0" distR="0" wp14:anchorId="461DE73B" wp14:editId="59A22CB5">
            <wp:extent cx="1930400" cy="1580363"/>
            <wp:effectExtent l="0" t="0" r="0" b="1270"/>
            <wp:docPr id="3074" name="Picture 2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956" cy="160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4960B" w14:textId="77777777" w:rsidR="005B76E0" w:rsidRPr="00FB682D" w:rsidRDefault="005B76E0" w:rsidP="005B76E0">
      <w:pPr>
        <w:tabs>
          <w:tab w:val="center" w:pos="4680"/>
        </w:tabs>
        <w:rPr>
          <w:rFonts w:cstheme="minorHAnsi"/>
        </w:rPr>
      </w:pPr>
    </w:p>
    <w:p w14:paraId="20BE1A3D" w14:textId="43FF2F6A" w:rsidR="005B76E0" w:rsidRPr="000949EA" w:rsidRDefault="005B76E0" w:rsidP="000949EA">
      <w:pPr>
        <w:pStyle w:val="ListParagraph"/>
        <w:numPr>
          <w:ilvl w:val="0"/>
          <w:numId w:val="3"/>
        </w:numPr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>The recirculation ratio? [5%]</w:t>
      </w:r>
    </w:p>
    <w:p w14:paraId="380155A0" w14:textId="4C8BD74B" w:rsidR="005B76E0" w:rsidRPr="000949EA" w:rsidRDefault="005B76E0" w:rsidP="005B76E0">
      <w:pPr>
        <w:tabs>
          <w:tab w:val="center" w:pos="4680"/>
        </w:tabs>
        <w:rPr>
          <w:rFonts w:cstheme="minorHAnsi"/>
          <w:b/>
          <w:bCs/>
        </w:rPr>
      </w:pPr>
      <w:r w:rsidRPr="000949EA">
        <w:rPr>
          <w:rFonts w:cstheme="minorHAnsi"/>
          <w:b/>
          <w:bCs/>
        </w:rPr>
        <w:t xml:space="preserve">         Answer: </w:t>
      </w:r>
    </w:p>
    <w:p w14:paraId="54C6243A" w14:textId="5839272E" w:rsidR="005B76E0" w:rsidRPr="00FB682D" w:rsidRDefault="005B76E0" w:rsidP="000949EA">
      <w:pPr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 xml:space="preserve">           R= 9</w:t>
      </w:r>
    </w:p>
    <w:p w14:paraId="5854A5F0" w14:textId="54B7EE32" w:rsidR="005B76E0" w:rsidRPr="000949EA" w:rsidRDefault="005B76E0" w:rsidP="000949EA">
      <w:pPr>
        <w:pStyle w:val="ListParagraph"/>
        <w:numPr>
          <w:ilvl w:val="0"/>
          <w:numId w:val="3"/>
        </w:numPr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>Average exit quality of the core coolant [5%]</w:t>
      </w:r>
    </w:p>
    <w:p w14:paraId="426EC1E0" w14:textId="77777777" w:rsidR="005B76E0" w:rsidRPr="000949EA" w:rsidRDefault="005B76E0" w:rsidP="005B76E0">
      <w:pPr>
        <w:tabs>
          <w:tab w:val="center" w:pos="4680"/>
        </w:tabs>
        <w:rPr>
          <w:rFonts w:cstheme="minorHAnsi"/>
          <w:b/>
          <w:bCs/>
        </w:rPr>
      </w:pPr>
      <w:r w:rsidRPr="000949EA">
        <w:rPr>
          <w:rFonts w:cstheme="minorHAnsi"/>
          <w:b/>
          <w:bCs/>
        </w:rPr>
        <w:t xml:space="preserve">         Answer: </w:t>
      </w:r>
    </w:p>
    <w:p w14:paraId="6318DD54" w14:textId="2F39D1FA" w:rsidR="005B76E0" w:rsidRPr="00FB682D" w:rsidRDefault="005B76E0" w:rsidP="000949EA">
      <w:pPr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 xml:space="preserve">        AEQ=10%</w:t>
      </w:r>
    </w:p>
    <w:p w14:paraId="4BEFD8AD" w14:textId="688F0B92" w:rsidR="005B76E0" w:rsidRPr="00FB682D" w:rsidRDefault="005B76E0" w:rsidP="005B76E0">
      <w:pPr>
        <w:pStyle w:val="ListParagraph"/>
        <w:numPr>
          <w:ilvl w:val="0"/>
          <w:numId w:val="3"/>
        </w:numPr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>The core inlet water thermodynamic quality [</w:t>
      </w:r>
      <w:r w:rsidR="00D7724A">
        <w:rPr>
          <w:rFonts w:cstheme="minorHAnsi"/>
        </w:rPr>
        <w:t>5</w:t>
      </w:r>
      <w:r w:rsidRPr="00FB682D">
        <w:rPr>
          <w:rFonts w:cstheme="minorHAnsi"/>
        </w:rPr>
        <w:t>%]</w:t>
      </w:r>
    </w:p>
    <w:p w14:paraId="4B5833AC" w14:textId="77777777" w:rsidR="005B76E0" w:rsidRPr="000949EA" w:rsidRDefault="005B76E0" w:rsidP="005B76E0">
      <w:pPr>
        <w:pStyle w:val="ListParagraph"/>
        <w:tabs>
          <w:tab w:val="center" w:pos="4680"/>
        </w:tabs>
        <w:rPr>
          <w:rFonts w:cstheme="minorHAnsi"/>
          <w:b/>
          <w:bCs/>
        </w:rPr>
      </w:pPr>
      <w:r w:rsidRPr="000949EA">
        <w:rPr>
          <w:rFonts w:cstheme="minorHAnsi"/>
          <w:b/>
          <w:bCs/>
        </w:rPr>
        <w:t xml:space="preserve">Answer: </w:t>
      </w:r>
    </w:p>
    <w:p w14:paraId="11C32AA0" w14:textId="6D2113D4" w:rsidR="005B76E0" w:rsidRDefault="005B76E0" w:rsidP="005B76E0">
      <w:pPr>
        <w:pStyle w:val="ListParagraph"/>
        <w:tabs>
          <w:tab w:val="center" w:pos="4680"/>
        </w:tabs>
        <w:rPr>
          <w:rFonts w:cstheme="minorHAnsi"/>
        </w:rPr>
      </w:pPr>
      <w:r w:rsidRPr="00FB682D">
        <w:rPr>
          <w:rFonts w:cstheme="minorHAnsi"/>
        </w:rPr>
        <w:t>IQ = -2.74%</w:t>
      </w:r>
    </w:p>
    <w:p w14:paraId="29029A9D" w14:textId="63F23068" w:rsidR="00C2118F" w:rsidRDefault="00C2118F" w:rsidP="005B76E0">
      <w:pPr>
        <w:pStyle w:val="ListParagraph"/>
        <w:tabs>
          <w:tab w:val="center" w:pos="4680"/>
        </w:tabs>
        <w:rPr>
          <w:rFonts w:cstheme="minorHAnsi"/>
        </w:rPr>
      </w:pPr>
    </w:p>
    <w:p w14:paraId="5D37E889" w14:textId="29ED3745" w:rsidR="00C2118F" w:rsidRDefault="00C2118F" w:rsidP="00C2118F">
      <w:pPr>
        <w:pStyle w:val="ListParagraph"/>
        <w:numPr>
          <w:ilvl w:val="0"/>
          <w:numId w:val="3"/>
        </w:num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 xml:space="preserve">If the power plant has an efficiency of 1500 </w:t>
      </w:r>
      <w:proofErr w:type="spellStart"/>
      <w:r>
        <w:rPr>
          <w:rFonts w:cstheme="minorHAnsi"/>
        </w:rPr>
        <w:t>MWth</w:t>
      </w:r>
      <w:proofErr w:type="spellEnd"/>
      <w:r>
        <w:rPr>
          <w:rFonts w:cstheme="minorHAnsi"/>
        </w:rPr>
        <w:t xml:space="preserve"> to the condenser cooling water with a thermal capacity of </w:t>
      </w:r>
      <w:r w:rsidRPr="00C2118F">
        <w:rPr>
          <w:rFonts w:cstheme="minorHAnsi"/>
        </w:rPr>
        <w:t>4.18 kJ/</w:t>
      </w:r>
      <w:proofErr w:type="spellStart"/>
      <w:r w:rsidRPr="00C2118F">
        <w:rPr>
          <w:rFonts w:cstheme="minorHAnsi"/>
        </w:rPr>
        <w:t>kg°C</w:t>
      </w:r>
      <w:proofErr w:type="spellEnd"/>
      <w:r>
        <w:rPr>
          <w:rFonts w:cstheme="minorHAnsi"/>
        </w:rPr>
        <w:t xml:space="preserve">. The mass flow rate in the condenser is about 30,000 kg/s and the reservoir water temperature is 25 </w:t>
      </w:r>
      <w:proofErr w:type="spellStart"/>
      <w:r w:rsidRPr="00C2118F">
        <w:rPr>
          <w:rFonts w:cstheme="minorHAnsi"/>
          <w:vertAlign w:val="superscript"/>
        </w:rPr>
        <w:t>o</w:t>
      </w:r>
      <w:r>
        <w:rPr>
          <w:rFonts w:cstheme="minorHAnsi"/>
        </w:rPr>
        <w:t>C.</w:t>
      </w:r>
      <w:proofErr w:type="spellEnd"/>
      <w:r>
        <w:rPr>
          <w:rFonts w:cstheme="minorHAnsi"/>
        </w:rPr>
        <w:t xml:space="preserve"> What is the estimated temperature increase in the condenser’s cooling water?</w:t>
      </w:r>
      <w:r w:rsidR="000949EA">
        <w:rPr>
          <w:rFonts w:cstheme="minorHAnsi"/>
        </w:rPr>
        <w:t>[10%]</w:t>
      </w:r>
      <w:r>
        <w:rPr>
          <w:rFonts w:cstheme="minorHAnsi"/>
        </w:rPr>
        <w:t xml:space="preserve"> </w:t>
      </w:r>
    </w:p>
    <w:p w14:paraId="3A5CC51A" w14:textId="77777777" w:rsidR="000949EA" w:rsidRPr="000949EA" w:rsidRDefault="00C2118F" w:rsidP="00C2118F">
      <w:pPr>
        <w:pStyle w:val="ListParagraph"/>
        <w:tabs>
          <w:tab w:val="center" w:pos="4680"/>
        </w:tabs>
        <w:rPr>
          <w:rFonts w:cstheme="minorHAnsi"/>
          <w:b/>
          <w:bCs/>
        </w:rPr>
      </w:pPr>
      <w:r w:rsidRPr="000949EA">
        <w:rPr>
          <w:rFonts w:cstheme="minorHAnsi"/>
          <w:b/>
          <w:bCs/>
        </w:rPr>
        <w:t xml:space="preserve">Answer: </w:t>
      </w:r>
    </w:p>
    <w:p w14:paraId="67425B3C" w14:textId="4464FA0A" w:rsidR="00C2118F" w:rsidRDefault="00C2118F" w:rsidP="000949EA">
      <w:pPr>
        <w:pStyle w:val="ListParagraph"/>
        <w:tabs>
          <w:tab w:val="center" w:pos="4680"/>
        </w:tabs>
        <w:rPr>
          <w:rFonts w:cstheme="minorHAnsi"/>
        </w:rPr>
      </w:pPr>
      <w:r>
        <w:rPr>
          <w:rFonts w:cstheme="minorHAnsi"/>
        </w:rPr>
        <w:t xml:space="preserve">11.9 </w:t>
      </w:r>
      <w:proofErr w:type="spellStart"/>
      <w:r w:rsidRPr="00C2118F">
        <w:rPr>
          <w:rFonts w:cstheme="minorHAnsi"/>
          <w:vertAlign w:val="superscript"/>
        </w:rPr>
        <w:t>o</w:t>
      </w:r>
      <w:r>
        <w:rPr>
          <w:rFonts w:cstheme="minorHAnsi"/>
        </w:rPr>
        <w:t>C</w:t>
      </w:r>
      <w:proofErr w:type="spellEnd"/>
    </w:p>
    <w:p w14:paraId="70D92699" w14:textId="77777777" w:rsidR="008B3086" w:rsidRDefault="008B3086" w:rsidP="000949EA">
      <w:pPr>
        <w:pStyle w:val="ListParagraph"/>
        <w:tabs>
          <w:tab w:val="center" w:pos="4680"/>
        </w:tabs>
        <w:rPr>
          <w:rFonts w:cstheme="minorHAnsi"/>
        </w:rPr>
      </w:pPr>
    </w:p>
    <w:p w14:paraId="660964A4" w14:textId="024BF168" w:rsidR="00D30524" w:rsidRDefault="00D30524" w:rsidP="00D1643C">
      <w:pPr>
        <w:tabs>
          <w:tab w:val="center" w:pos="4680"/>
        </w:tabs>
        <w:rPr>
          <w:rFonts w:cstheme="minorHAnsi"/>
          <w:b/>
          <w:bCs/>
        </w:rPr>
      </w:pPr>
    </w:p>
    <w:p w14:paraId="7D57F112" w14:textId="31C82D76" w:rsidR="00D30524" w:rsidRDefault="00D30524" w:rsidP="00D1643C">
      <w:pPr>
        <w:tabs>
          <w:tab w:val="center" w:pos="4680"/>
        </w:tabs>
        <w:rPr>
          <w:rFonts w:cstheme="minorHAnsi"/>
          <w:b/>
          <w:bCs/>
        </w:rPr>
      </w:pPr>
    </w:p>
    <w:p w14:paraId="02F8A6B7" w14:textId="77777777" w:rsidR="00B1429C" w:rsidRDefault="00B1429C" w:rsidP="00D1643C">
      <w:pPr>
        <w:tabs>
          <w:tab w:val="center" w:pos="4680"/>
        </w:tabs>
        <w:rPr>
          <w:rFonts w:cstheme="minorHAnsi"/>
          <w:b/>
          <w:bCs/>
        </w:rPr>
      </w:pPr>
    </w:p>
    <w:p w14:paraId="0B881BB5" w14:textId="77777777" w:rsidR="000949EA" w:rsidRDefault="000949EA" w:rsidP="00E54CAE">
      <w:pPr>
        <w:tabs>
          <w:tab w:val="center" w:pos="4680"/>
        </w:tabs>
        <w:rPr>
          <w:rFonts w:cstheme="minorHAnsi"/>
          <w:b/>
          <w:bCs/>
        </w:rPr>
      </w:pPr>
    </w:p>
    <w:p w14:paraId="05025E0F" w14:textId="3E9F47ED" w:rsidR="000949EA" w:rsidRDefault="000949EA" w:rsidP="00E54CAE">
      <w:pPr>
        <w:tabs>
          <w:tab w:val="center" w:pos="4680"/>
        </w:tabs>
        <w:rPr>
          <w:rFonts w:cstheme="minorHAnsi"/>
          <w:b/>
          <w:bCs/>
        </w:rPr>
      </w:pPr>
    </w:p>
    <w:p w14:paraId="7F9712C1" w14:textId="61B77723" w:rsidR="00C924E5" w:rsidRDefault="00C924E5" w:rsidP="00E54CAE">
      <w:pPr>
        <w:tabs>
          <w:tab w:val="center" w:pos="4680"/>
        </w:tabs>
        <w:rPr>
          <w:rFonts w:cstheme="minorHAnsi"/>
          <w:b/>
          <w:bCs/>
        </w:rPr>
      </w:pPr>
    </w:p>
    <w:p w14:paraId="566271D3" w14:textId="19B58C03" w:rsidR="00C924E5" w:rsidRDefault="00C924E5" w:rsidP="00E54CAE">
      <w:pPr>
        <w:tabs>
          <w:tab w:val="center" w:pos="4680"/>
        </w:tabs>
        <w:rPr>
          <w:rFonts w:cstheme="minorHAnsi"/>
          <w:b/>
          <w:bCs/>
        </w:rPr>
      </w:pPr>
    </w:p>
    <w:p w14:paraId="79708279" w14:textId="71B5B001" w:rsidR="00474CC6" w:rsidRDefault="00474CC6" w:rsidP="00E54CAE">
      <w:pPr>
        <w:tabs>
          <w:tab w:val="center" w:pos="4680"/>
        </w:tabs>
        <w:rPr>
          <w:rFonts w:cstheme="minorHAnsi"/>
          <w:b/>
          <w:bCs/>
        </w:rPr>
      </w:pPr>
    </w:p>
    <w:p w14:paraId="622E1417" w14:textId="77777777" w:rsidR="00B14DB6" w:rsidRDefault="00B14DB6" w:rsidP="00E54CAE">
      <w:pPr>
        <w:tabs>
          <w:tab w:val="center" w:pos="4680"/>
        </w:tabs>
        <w:rPr>
          <w:rFonts w:cstheme="minorHAnsi"/>
          <w:b/>
          <w:bCs/>
        </w:rPr>
      </w:pPr>
    </w:p>
    <w:p w14:paraId="1B9FD090" w14:textId="77777777" w:rsidR="00C924E5" w:rsidRDefault="00C924E5" w:rsidP="00E54CAE">
      <w:pPr>
        <w:tabs>
          <w:tab w:val="center" w:pos="4680"/>
        </w:tabs>
        <w:rPr>
          <w:rFonts w:cstheme="minorHAnsi"/>
          <w:b/>
          <w:bCs/>
        </w:rPr>
      </w:pPr>
    </w:p>
    <w:p w14:paraId="2FE81EAF" w14:textId="27DF5A7D" w:rsidR="00E54CAE" w:rsidRPr="00FB682D" w:rsidRDefault="006C68BF" w:rsidP="00E54CAE">
      <w:pPr>
        <w:tabs>
          <w:tab w:val="center" w:pos="4680"/>
        </w:tabs>
        <w:rPr>
          <w:rFonts w:cstheme="minorHAnsi"/>
        </w:rPr>
      </w:pPr>
      <w:r w:rsidRPr="00ED215A">
        <w:rPr>
          <w:rFonts w:cstheme="minorHAnsi"/>
          <w:b/>
          <w:bCs/>
        </w:rPr>
        <w:lastRenderedPageBreak/>
        <w:t>Q</w:t>
      </w:r>
      <w:r w:rsidR="00C924E5">
        <w:rPr>
          <w:rFonts w:cstheme="minorHAnsi"/>
          <w:b/>
          <w:bCs/>
        </w:rPr>
        <w:t>5</w:t>
      </w:r>
      <w:r w:rsidRPr="00ED215A">
        <w:rPr>
          <w:rFonts w:cstheme="minorHAnsi"/>
          <w:b/>
          <w:bCs/>
        </w:rPr>
        <w:t>)</w:t>
      </w:r>
      <w:r w:rsidR="00E54CAE" w:rsidRPr="00FB682D">
        <w:rPr>
          <w:rFonts w:cstheme="minorHAnsi"/>
        </w:rPr>
        <w:t xml:space="preserve"> </w:t>
      </w:r>
      <w:r w:rsidR="00A35FE4" w:rsidRPr="00A611B6">
        <w:rPr>
          <w:rFonts w:cstheme="minorHAnsi"/>
          <w:b/>
          <w:bCs/>
        </w:rPr>
        <w:t>[</w:t>
      </w:r>
      <w:r w:rsidR="008D1914" w:rsidRPr="00A611B6">
        <w:rPr>
          <w:rFonts w:cstheme="minorHAnsi"/>
          <w:b/>
          <w:bCs/>
        </w:rPr>
        <w:t>20</w:t>
      </w:r>
      <w:r w:rsidR="00E54CAE" w:rsidRPr="00A611B6">
        <w:rPr>
          <w:rFonts w:cstheme="minorHAnsi"/>
          <w:b/>
          <w:bCs/>
        </w:rPr>
        <w:t>%]</w:t>
      </w:r>
    </w:p>
    <w:p w14:paraId="33781FD7" w14:textId="48B02F2E" w:rsidR="00511C29" w:rsidRPr="00EC2FD5" w:rsidRDefault="00511C29" w:rsidP="00EC2FD5">
      <w:pPr>
        <w:tabs>
          <w:tab w:val="center" w:pos="4680"/>
        </w:tabs>
        <w:rPr>
          <w:rFonts w:cstheme="minorHAnsi"/>
        </w:rPr>
      </w:pPr>
    </w:p>
    <w:p w14:paraId="5122E03A" w14:textId="3EA4B17A" w:rsidR="005E25AC" w:rsidRPr="00FB682D" w:rsidRDefault="005E25AC" w:rsidP="00052676">
      <w:pPr>
        <w:pStyle w:val="ListParagraph"/>
        <w:tabs>
          <w:tab w:val="center" w:pos="4680"/>
        </w:tabs>
        <w:rPr>
          <w:rFonts w:cstheme="minorHAnsi"/>
        </w:rPr>
      </w:pPr>
    </w:p>
    <w:p w14:paraId="671754CE" w14:textId="01D23027" w:rsidR="00614ECF" w:rsidRDefault="00614ECF" w:rsidP="00614ECF">
      <w:pPr>
        <w:pStyle w:val="ListParagraph"/>
        <w:numPr>
          <w:ilvl w:val="0"/>
          <w:numId w:val="10"/>
        </w:num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 xml:space="preserve">List 3 applications for the </w:t>
      </w:r>
      <w:r w:rsidRPr="00614ECF">
        <w:rPr>
          <w:rFonts w:cstheme="minorHAnsi"/>
        </w:rPr>
        <w:t>the high outlet temperature of the helium coolant</w:t>
      </w:r>
      <w:r>
        <w:rPr>
          <w:rFonts w:cstheme="minorHAnsi"/>
        </w:rPr>
        <w:t xml:space="preserve"> (in VHTGR)</w:t>
      </w:r>
      <w:r w:rsidRPr="00614ECF">
        <w:rPr>
          <w:rFonts w:cstheme="minorHAnsi"/>
        </w:rPr>
        <w:t xml:space="preserve"> makes it possible to</w:t>
      </w:r>
      <w:r>
        <w:rPr>
          <w:rFonts w:cstheme="minorHAnsi"/>
        </w:rPr>
        <w:t xml:space="preserve">? </w:t>
      </w:r>
      <w:r w:rsidRPr="00614ECF">
        <w:rPr>
          <w:rFonts w:cstheme="minorHAnsi"/>
          <w:b/>
          <w:bCs/>
        </w:rPr>
        <w:t>[5%]</w:t>
      </w:r>
    </w:p>
    <w:p w14:paraId="77829B40" w14:textId="11760170" w:rsidR="00614ECF" w:rsidRPr="00614ECF" w:rsidRDefault="00614ECF" w:rsidP="00614ECF">
      <w:pPr>
        <w:pStyle w:val="ListParagraph"/>
        <w:tabs>
          <w:tab w:val="center" w:pos="4680"/>
        </w:tabs>
        <w:ind w:left="360"/>
        <w:rPr>
          <w:rFonts w:cstheme="minorHAnsi"/>
          <w:b/>
          <w:bCs/>
        </w:rPr>
      </w:pPr>
      <w:r w:rsidRPr="00614ECF">
        <w:rPr>
          <w:rFonts w:cstheme="minorHAnsi"/>
          <w:b/>
          <w:bCs/>
        </w:rPr>
        <w:t>Answer:</w:t>
      </w:r>
    </w:p>
    <w:p w14:paraId="051D3F00" w14:textId="667BF64D" w:rsidR="00614ECF" w:rsidRPr="00614ECF" w:rsidRDefault="00614ECF" w:rsidP="00614ECF">
      <w:pPr>
        <w:pStyle w:val="ListParagraph"/>
        <w:numPr>
          <w:ilvl w:val="0"/>
          <w:numId w:val="19"/>
        </w:numPr>
        <w:tabs>
          <w:tab w:val="center" w:pos="4680"/>
        </w:tabs>
        <w:rPr>
          <w:rFonts w:cstheme="minorHAnsi"/>
        </w:rPr>
      </w:pPr>
      <w:r w:rsidRPr="00614ECF">
        <w:rPr>
          <w:rFonts w:cstheme="minorHAnsi"/>
        </w:rPr>
        <w:t>deliver electricity</w:t>
      </w:r>
    </w:p>
    <w:p w14:paraId="4E06A683" w14:textId="77777777" w:rsidR="00614ECF" w:rsidRPr="00614ECF" w:rsidRDefault="00614ECF" w:rsidP="00614ECF">
      <w:pPr>
        <w:pStyle w:val="ListParagraph"/>
        <w:numPr>
          <w:ilvl w:val="0"/>
          <w:numId w:val="19"/>
        </w:numPr>
        <w:tabs>
          <w:tab w:val="center" w:pos="4680"/>
        </w:tabs>
        <w:rPr>
          <w:rFonts w:cstheme="minorHAnsi"/>
        </w:rPr>
      </w:pPr>
      <w:r w:rsidRPr="00614ECF">
        <w:rPr>
          <w:rFonts w:cstheme="minorHAnsi"/>
        </w:rPr>
        <w:t>produce hydrogen</w:t>
      </w:r>
    </w:p>
    <w:p w14:paraId="702EBC50" w14:textId="111F8DF5" w:rsidR="00614ECF" w:rsidRPr="00614ECF" w:rsidRDefault="00614ECF" w:rsidP="00614ECF">
      <w:pPr>
        <w:pStyle w:val="ListParagraph"/>
        <w:numPr>
          <w:ilvl w:val="0"/>
          <w:numId w:val="19"/>
        </w:numPr>
        <w:tabs>
          <w:tab w:val="center" w:pos="4680"/>
        </w:tabs>
        <w:rPr>
          <w:rFonts w:cstheme="minorHAnsi"/>
        </w:rPr>
      </w:pPr>
      <w:r w:rsidRPr="00614ECF">
        <w:rPr>
          <w:rFonts w:cstheme="minorHAnsi"/>
        </w:rPr>
        <w:t xml:space="preserve">process heat with high efficiency. </w:t>
      </w:r>
    </w:p>
    <w:p w14:paraId="4B64CD8E" w14:textId="77777777" w:rsidR="00614ECF" w:rsidRPr="00614ECF" w:rsidRDefault="00614ECF" w:rsidP="00614ECF">
      <w:pPr>
        <w:tabs>
          <w:tab w:val="center" w:pos="4680"/>
        </w:tabs>
        <w:rPr>
          <w:rFonts w:cstheme="minorHAnsi"/>
        </w:rPr>
      </w:pPr>
    </w:p>
    <w:p w14:paraId="04958816" w14:textId="77777777" w:rsidR="00474CC6" w:rsidRPr="00474CC6" w:rsidRDefault="00474CC6" w:rsidP="00474CC6">
      <w:pPr>
        <w:pStyle w:val="ListParagraph"/>
        <w:tabs>
          <w:tab w:val="center" w:pos="4680"/>
        </w:tabs>
        <w:ind w:left="360"/>
        <w:rPr>
          <w:rFonts w:cstheme="minorHAnsi"/>
        </w:rPr>
      </w:pPr>
    </w:p>
    <w:p w14:paraId="23A10EFD" w14:textId="72B5E74B" w:rsidR="008B4B5B" w:rsidRPr="00614ECF" w:rsidRDefault="00C924E5" w:rsidP="00614ECF">
      <w:pPr>
        <w:pStyle w:val="ListParagraph"/>
        <w:numPr>
          <w:ilvl w:val="0"/>
          <w:numId w:val="10"/>
        </w:numPr>
        <w:tabs>
          <w:tab w:val="center" w:pos="4680"/>
        </w:tabs>
        <w:rPr>
          <w:rFonts w:cstheme="minorHAnsi"/>
        </w:rPr>
      </w:pPr>
      <w:r w:rsidRPr="00614ECF">
        <w:rPr>
          <w:rFonts w:cstheme="minorHAnsi"/>
        </w:rPr>
        <w:t xml:space="preserve">Explain the difference between breeder, converter and burner </w:t>
      </w:r>
      <w:r w:rsidR="00474CC6" w:rsidRPr="00614ECF">
        <w:rPr>
          <w:rFonts w:cstheme="minorHAnsi"/>
        </w:rPr>
        <w:t xml:space="preserve">reactors </w:t>
      </w:r>
      <w:r w:rsidR="00474CC6" w:rsidRPr="00614ECF">
        <w:rPr>
          <w:rFonts w:cstheme="minorHAnsi"/>
          <w:b/>
          <w:bCs/>
        </w:rPr>
        <w:t>[</w:t>
      </w:r>
      <w:r w:rsidR="00D2318B" w:rsidRPr="00614ECF">
        <w:rPr>
          <w:rFonts w:cstheme="minorHAnsi"/>
          <w:b/>
          <w:bCs/>
        </w:rPr>
        <w:t>5</w:t>
      </w:r>
      <w:r w:rsidR="008B4B5B" w:rsidRPr="00614ECF">
        <w:rPr>
          <w:rFonts w:cstheme="minorHAnsi"/>
          <w:b/>
          <w:bCs/>
        </w:rPr>
        <w:t>%</w:t>
      </w:r>
      <w:r w:rsidR="003E37A4" w:rsidRPr="00614ECF">
        <w:rPr>
          <w:rFonts w:cstheme="minorHAnsi"/>
          <w:b/>
          <w:bCs/>
        </w:rPr>
        <w:t>]</w:t>
      </w:r>
    </w:p>
    <w:p w14:paraId="0B4D3CD1" w14:textId="23105D6A" w:rsidR="003E37A4" w:rsidRPr="00FB682D" w:rsidRDefault="003E37A4" w:rsidP="003E37A4">
      <w:pPr>
        <w:tabs>
          <w:tab w:val="center" w:pos="4680"/>
        </w:tabs>
        <w:rPr>
          <w:rFonts w:cstheme="minorHAnsi"/>
        </w:rPr>
      </w:pPr>
    </w:p>
    <w:p w14:paraId="2E22FBBE" w14:textId="651FBC1E" w:rsidR="003E37A4" w:rsidRPr="00614ECF" w:rsidRDefault="00A35FE4" w:rsidP="003E37A4">
      <w:pPr>
        <w:tabs>
          <w:tab w:val="center" w:pos="4680"/>
        </w:tabs>
        <w:rPr>
          <w:rFonts w:cstheme="minorHAnsi"/>
          <w:b/>
          <w:bCs/>
        </w:rPr>
      </w:pPr>
      <w:r w:rsidRPr="00614ECF">
        <w:rPr>
          <w:rFonts w:cstheme="minorHAnsi"/>
          <w:b/>
          <w:bCs/>
        </w:rPr>
        <w:t xml:space="preserve">Answer: </w:t>
      </w:r>
    </w:p>
    <w:p w14:paraId="36454F12" w14:textId="787C35A2" w:rsidR="003E37A4" w:rsidRDefault="00C924E5" w:rsidP="003E37A4">
      <w:p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 xml:space="preserve">Breeder: Conversion ratio &gt;1 </w:t>
      </w:r>
    </w:p>
    <w:p w14:paraId="4DB605D8" w14:textId="20BF8312" w:rsidR="00C924E5" w:rsidRDefault="00C924E5" w:rsidP="003E37A4">
      <w:p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>Converter: Conversion ratio = 1</w:t>
      </w:r>
    </w:p>
    <w:p w14:paraId="6E13FB97" w14:textId="006FD139" w:rsidR="00C924E5" w:rsidRPr="00FB682D" w:rsidRDefault="00C924E5" w:rsidP="003E37A4">
      <w:p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>Burner: Conversion ratio &lt; 1</w:t>
      </w:r>
    </w:p>
    <w:p w14:paraId="3B5ECF7D" w14:textId="2BCA798F" w:rsidR="003E37A4" w:rsidRPr="00FB682D" w:rsidRDefault="003E37A4" w:rsidP="003E37A4">
      <w:pPr>
        <w:tabs>
          <w:tab w:val="center" w:pos="4680"/>
        </w:tabs>
        <w:rPr>
          <w:rFonts w:cstheme="minorHAnsi"/>
        </w:rPr>
      </w:pPr>
    </w:p>
    <w:p w14:paraId="15DD8931" w14:textId="66A85A4B" w:rsidR="008B4B5B" w:rsidRPr="00FB682D" w:rsidRDefault="00C924E5" w:rsidP="00614ECF">
      <w:pPr>
        <w:pStyle w:val="ListParagraph"/>
        <w:numPr>
          <w:ilvl w:val="0"/>
          <w:numId w:val="10"/>
        </w:num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>Why Cs and I isotopes are considered of special environmental concern if radioactive released due to an accident</w:t>
      </w:r>
      <w:r w:rsidR="008B4B5B" w:rsidRPr="00FB682D">
        <w:rPr>
          <w:rFonts w:cstheme="minorHAnsi"/>
        </w:rPr>
        <w:t xml:space="preserve"> </w:t>
      </w:r>
      <w:r w:rsidR="008B4B5B" w:rsidRPr="005666D3">
        <w:rPr>
          <w:rFonts w:cstheme="minorHAnsi"/>
          <w:b/>
          <w:bCs/>
        </w:rPr>
        <w:t>[</w:t>
      </w:r>
      <w:r w:rsidR="00D7724A" w:rsidRPr="005666D3">
        <w:rPr>
          <w:rFonts w:cstheme="minorHAnsi"/>
          <w:b/>
          <w:bCs/>
        </w:rPr>
        <w:t>5</w:t>
      </w:r>
      <w:r w:rsidR="008B4B5B" w:rsidRPr="005666D3">
        <w:rPr>
          <w:rFonts w:cstheme="minorHAnsi"/>
          <w:b/>
          <w:bCs/>
        </w:rPr>
        <w:t>%]</w:t>
      </w:r>
    </w:p>
    <w:p w14:paraId="5F5ACC00" w14:textId="195140A9" w:rsidR="003E37A4" w:rsidRPr="00FB682D" w:rsidRDefault="003E37A4" w:rsidP="003E37A4">
      <w:pPr>
        <w:tabs>
          <w:tab w:val="center" w:pos="4680"/>
        </w:tabs>
        <w:rPr>
          <w:rFonts w:cstheme="minorHAnsi"/>
        </w:rPr>
      </w:pPr>
    </w:p>
    <w:p w14:paraId="22BCD208" w14:textId="49D0FD15" w:rsidR="003E37A4" w:rsidRPr="00CC538D" w:rsidRDefault="00A35FE4" w:rsidP="00C924E5">
      <w:pPr>
        <w:tabs>
          <w:tab w:val="center" w:pos="4680"/>
        </w:tabs>
        <w:rPr>
          <w:rFonts w:cstheme="minorHAnsi"/>
          <w:b/>
          <w:bCs/>
        </w:rPr>
      </w:pPr>
      <w:r w:rsidRPr="00CC538D">
        <w:rPr>
          <w:rFonts w:cstheme="minorHAnsi"/>
          <w:b/>
          <w:bCs/>
        </w:rPr>
        <w:t>Answer:</w:t>
      </w:r>
    </w:p>
    <w:p w14:paraId="7189EE89" w14:textId="3D837D30" w:rsidR="00C924E5" w:rsidRDefault="00C924E5" w:rsidP="00C924E5">
      <w:p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 xml:space="preserve">Cs: it is </w:t>
      </w:r>
      <w:proofErr w:type="gramStart"/>
      <w:r>
        <w:rPr>
          <w:rFonts w:cstheme="minorHAnsi"/>
        </w:rPr>
        <w:t>airborne</w:t>
      </w:r>
      <w:proofErr w:type="gramEnd"/>
      <w:r>
        <w:rPr>
          <w:rFonts w:cstheme="minorHAnsi"/>
        </w:rPr>
        <w:t xml:space="preserve"> and it has a significant diffusion coefficient which allows it to disperse to large distances. </w:t>
      </w:r>
    </w:p>
    <w:p w14:paraId="78666B82" w14:textId="308E5597" w:rsidR="00C924E5" w:rsidRPr="00FB682D" w:rsidRDefault="00C924E5" w:rsidP="00C924E5">
      <w:pPr>
        <w:tabs>
          <w:tab w:val="center" w:pos="4680"/>
        </w:tabs>
        <w:rPr>
          <w:rFonts w:cstheme="minorHAnsi"/>
        </w:rPr>
      </w:pPr>
      <w:proofErr w:type="gramStart"/>
      <w:r>
        <w:rPr>
          <w:rFonts w:cstheme="minorHAnsi"/>
        </w:rPr>
        <w:t>I :</w:t>
      </w:r>
      <w:proofErr w:type="gramEnd"/>
      <w:r>
        <w:rPr>
          <w:rFonts w:cstheme="minorHAnsi"/>
        </w:rPr>
        <w:t xml:space="preserve"> airborne and can be absorbed in biological organisms. </w:t>
      </w:r>
    </w:p>
    <w:p w14:paraId="6AA07A9F" w14:textId="48196FF1" w:rsidR="003E37A4" w:rsidRPr="00FB682D" w:rsidRDefault="003E37A4" w:rsidP="003E37A4">
      <w:pPr>
        <w:tabs>
          <w:tab w:val="center" w:pos="4680"/>
        </w:tabs>
        <w:rPr>
          <w:rFonts w:cstheme="minorHAnsi"/>
        </w:rPr>
      </w:pPr>
    </w:p>
    <w:p w14:paraId="5DB7AE3E" w14:textId="63D3ADA5" w:rsidR="003E37A4" w:rsidRPr="00A35FE4" w:rsidRDefault="003E37A4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4AB96BE2" w14:textId="5CEA9A78" w:rsidR="003E37A4" w:rsidRPr="00E63A28" w:rsidRDefault="00C924E5" w:rsidP="00614ECF">
      <w:pPr>
        <w:pStyle w:val="ListParagraph"/>
        <w:numPr>
          <w:ilvl w:val="0"/>
          <w:numId w:val="10"/>
        </w:numPr>
        <w:tabs>
          <w:tab w:val="center" w:pos="4680"/>
        </w:tabs>
        <w:rPr>
          <w:rFonts w:cstheme="minorHAnsi"/>
        </w:rPr>
      </w:pPr>
      <w:r>
        <w:rPr>
          <w:rFonts w:cstheme="minorHAnsi"/>
        </w:rPr>
        <w:t>Explain</w:t>
      </w:r>
      <w:r w:rsidR="00E63A28" w:rsidRPr="00E63A28">
        <w:rPr>
          <w:rFonts w:cstheme="minorHAnsi"/>
        </w:rPr>
        <w:t xml:space="preserve"> the ALARA principle and what is its purpose? </w:t>
      </w:r>
      <w:r w:rsidR="00E63A28" w:rsidRPr="005666D3">
        <w:rPr>
          <w:rFonts w:cstheme="minorHAnsi"/>
          <w:b/>
          <w:bCs/>
        </w:rPr>
        <w:t>[</w:t>
      </w:r>
      <w:r w:rsidR="00D7724A" w:rsidRPr="005666D3">
        <w:rPr>
          <w:rFonts w:cstheme="minorHAnsi"/>
          <w:b/>
          <w:bCs/>
        </w:rPr>
        <w:t>5</w:t>
      </w:r>
      <w:r w:rsidR="00E63A28" w:rsidRPr="005666D3">
        <w:rPr>
          <w:rFonts w:cstheme="minorHAnsi"/>
          <w:b/>
          <w:bCs/>
        </w:rPr>
        <w:t>%]</w:t>
      </w:r>
    </w:p>
    <w:p w14:paraId="29F07D8E" w14:textId="74AD0AEA" w:rsidR="003E37A4" w:rsidRDefault="003E37A4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2D889AEF" w14:textId="61884BB9" w:rsidR="00E63A28" w:rsidRPr="00CC538D" w:rsidRDefault="00E63A28" w:rsidP="00ED66F6">
      <w:pPr>
        <w:tabs>
          <w:tab w:val="center" w:pos="4680"/>
        </w:tabs>
        <w:rPr>
          <w:rFonts w:cstheme="minorHAnsi"/>
          <w:b/>
          <w:bCs/>
        </w:rPr>
      </w:pPr>
      <w:r w:rsidRPr="00CC538D">
        <w:rPr>
          <w:rFonts w:cstheme="minorHAnsi"/>
          <w:b/>
          <w:bCs/>
        </w:rPr>
        <w:t xml:space="preserve">Answer: </w:t>
      </w:r>
    </w:p>
    <w:p w14:paraId="3F9DF9F3" w14:textId="77777777" w:rsidR="00E63A28" w:rsidRPr="00E63A28" w:rsidRDefault="00E63A28" w:rsidP="00E63A28">
      <w:pPr>
        <w:tabs>
          <w:tab w:val="center" w:pos="4680"/>
        </w:tabs>
        <w:rPr>
          <w:rFonts w:cstheme="minorHAnsi"/>
        </w:rPr>
      </w:pPr>
      <w:r w:rsidRPr="00E63A28">
        <w:rPr>
          <w:rFonts w:cstheme="minorHAnsi"/>
        </w:rPr>
        <w:t>Regulations are set for the maximum permissible discharge of effluents to the environment.</w:t>
      </w:r>
    </w:p>
    <w:p w14:paraId="2A8AA543" w14:textId="77777777" w:rsidR="00E63A28" w:rsidRPr="00E63A28" w:rsidRDefault="00E63A28" w:rsidP="00E63A28">
      <w:pPr>
        <w:tabs>
          <w:tab w:val="center" w:pos="4680"/>
        </w:tabs>
        <w:rPr>
          <w:rFonts w:cstheme="minorHAnsi"/>
        </w:rPr>
      </w:pPr>
      <w:r w:rsidRPr="00E63A28">
        <w:rPr>
          <w:rFonts w:cstheme="minorHAnsi"/>
        </w:rPr>
        <w:t>However, licensees of nuclear power plants are required to keep radioactivity “as low as reasonably achievable”</w:t>
      </w:r>
    </w:p>
    <w:p w14:paraId="23F2C7D8" w14:textId="77777777" w:rsidR="00E63A28" w:rsidRPr="00E63A28" w:rsidRDefault="00E63A28" w:rsidP="00E63A28">
      <w:pPr>
        <w:tabs>
          <w:tab w:val="center" w:pos="4680"/>
        </w:tabs>
        <w:rPr>
          <w:rFonts w:cstheme="minorHAnsi"/>
        </w:rPr>
      </w:pPr>
      <w:r w:rsidRPr="00E63A28">
        <w:rPr>
          <w:rFonts w:cstheme="minorHAnsi"/>
        </w:rPr>
        <w:t>ALARA interpretation</w:t>
      </w:r>
    </w:p>
    <w:p w14:paraId="12AD137A" w14:textId="6657BFF9" w:rsidR="00C924E5" w:rsidRPr="00B930E8" w:rsidRDefault="00E63A28" w:rsidP="00B930E8">
      <w:pPr>
        <w:tabs>
          <w:tab w:val="center" w:pos="4680"/>
        </w:tabs>
        <w:rPr>
          <w:rFonts w:cstheme="minorHAnsi"/>
        </w:rPr>
      </w:pPr>
      <w:r w:rsidRPr="00E63A28">
        <w:rPr>
          <w:rFonts w:cstheme="minorHAnsi"/>
        </w:rPr>
        <w:t xml:space="preserve">As low as reasonably achievable </w:t>
      </w:r>
      <w:proofErr w:type="gramStart"/>
      <w:r w:rsidRPr="00E63A28">
        <w:rPr>
          <w:rFonts w:cstheme="minorHAnsi"/>
        </w:rPr>
        <w:t>taking into account</w:t>
      </w:r>
      <w:proofErr w:type="gramEnd"/>
      <w:r w:rsidRPr="00E63A28">
        <w:rPr>
          <w:rFonts w:cstheme="minorHAnsi"/>
        </w:rPr>
        <w:t xml:space="preserve"> the state of technology and the economics of improvements in relation to the benefits to the public health and safety.</w:t>
      </w:r>
    </w:p>
    <w:p w14:paraId="2C13C4C6" w14:textId="77777777" w:rsidR="00C924E5" w:rsidRPr="00A35FE4" w:rsidRDefault="00C924E5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3DB3A1DA" w14:textId="77777777" w:rsidR="009C0FEF" w:rsidRDefault="009C0FEF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69B4F687" w14:textId="77777777" w:rsidR="009C0FEF" w:rsidRDefault="009C0FEF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5AE2BFBE" w14:textId="6D3113D6" w:rsidR="009C0FEF" w:rsidRDefault="009C0FEF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0ED2FB45" w14:textId="77777777" w:rsidR="003D17AD" w:rsidRDefault="003D17AD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56362BC9" w14:textId="77777777" w:rsidR="009C0FEF" w:rsidRDefault="009C0FEF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</w:p>
    <w:p w14:paraId="31ECEF95" w14:textId="773A9250" w:rsidR="00034ADC" w:rsidRPr="00A35FE4" w:rsidRDefault="00034ADC" w:rsidP="00ED66F6">
      <w:pPr>
        <w:tabs>
          <w:tab w:val="center" w:pos="4680"/>
        </w:tabs>
        <w:rPr>
          <w:rFonts w:cstheme="minorHAnsi"/>
          <w:b/>
          <w:bCs/>
          <w:sz w:val="28"/>
          <w:szCs w:val="28"/>
        </w:rPr>
      </w:pPr>
      <w:r w:rsidRPr="00A35FE4">
        <w:rPr>
          <w:rFonts w:cstheme="minorHAnsi"/>
          <w:b/>
          <w:bCs/>
          <w:sz w:val="28"/>
          <w:szCs w:val="28"/>
        </w:rPr>
        <w:lastRenderedPageBreak/>
        <w:t>Equation</w:t>
      </w:r>
      <w:r w:rsidR="002B0993" w:rsidRPr="00A35FE4">
        <w:rPr>
          <w:rFonts w:cstheme="minorHAnsi"/>
          <w:b/>
          <w:bCs/>
          <w:sz w:val="28"/>
          <w:szCs w:val="28"/>
        </w:rPr>
        <w:t>s</w:t>
      </w:r>
      <w:r w:rsidRPr="00A35FE4">
        <w:rPr>
          <w:rFonts w:cstheme="minorHAnsi"/>
          <w:b/>
          <w:bCs/>
          <w:sz w:val="28"/>
          <w:szCs w:val="28"/>
        </w:rPr>
        <w:t xml:space="preserve"> </w:t>
      </w:r>
      <w:r w:rsidR="003E37A4" w:rsidRPr="00A35FE4">
        <w:rPr>
          <w:rFonts w:cstheme="minorHAnsi"/>
          <w:b/>
          <w:bCs/>
          <w:sz w:val="28"/>
          <w:szCs w:val="28"/>
        </w:rPr>
        <w:t xml:space="preserve">&amp; Data </w:t>
      </w:r>
      <w:r w:rsidRPr="00A35FE4">
        <w:rPr>
          <w:rFonts w:cstheme="minorHAnsi"/>
          <w:b/>
          <w:bCs/>
          <w:sz w:val="28"/>
          <w:szCs w:val="28"/>
        </w:rPr>
        <w:t>Sheet</w:t>
      </w:r>
    </w:p>
    <w:p w14:paraId="69AFFF3E" w14:textId="77777777" w:rsidR="000652DF" w:rsidRPr="00A35FE4" w:rsidRDefault="000652DF" w:rsidP="00ED66F6">
      <w:pPr>
        <w:tabs>
          <w:tab w:val="center" w:pos="4680"/>
        </w:tabs>
        <w:rPr>
          <w:rFonts w:cstheme="minorHAnsi"/>
          <w:b/>
          <w:bCs/>
        </w:rPr>
      </w:pPr>
    </w:p>
    <w:p w14:paraId="7BF587AD" w14:textId="77777777" w:rsidR="009D59C1" w:rsidRPr="00A35FE4" w:rsidRDefault="009D59C1" w:rsidP="00D1016C">
      <w:pPr>
        <w:tabs>
          <w:tab w:val="center" w:pos="4680"/>
        </w:tabs>
        <w:rPr>
          <w:rFonts w:eastAsiaTheme="minorEastAsia" w:cstheme="minorHAnsi"/>
        </w:rPr>
      </w:pPr>
      <w:r w:rsidRPr="00A35FE4">
        <w:rPr>
          <w:rFonts w:cstheme="minorHAnsi"/>
        </w:rPr>
        <w:t xml:space="preserve">Carnot cycle </w:t>
      </w:r>
      <w:proofErr w:type="gramStart"/>
      <w:r w:rsidRPr="00A35FE4">
        <w:rPr>
          <w:rFonts w:cstheme="minorHAnsi"/>
        </w:rPr>
        <w:t>efficiency  =</w:t>
      </w:r>
      <w:proofErr w:type="gramEnd"/>
      <w:r w:rsidRPr="00A35FE4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1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T</m:t>
                </m:r>
              </m:e>
              <m:sub>
                <m:r>
                  <w:rPr>
                    <w:rFonts w:ascii="Cambria Math" w:hAnsi="Cambria Math" w:cstheme="minorHAnsi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T</m:t>
                </m:r>
              </m:e>
              <m:sub>
                <m:r>
                  <w:rPr>
                    <w:rFonts w:ascii="Cambria Math" w:hAnsi="Cambria Math" w:cstheme="minorHAnsi"/>
                  </w:rPr>
                  <m:t>H</m:t>
                </m:r>
              </m:sub>
            </m:sSub>
          </m:den>
        </m:f>
      </m:oMath>
    </w:p>
    <w:p w14:paraId="1562F7C1" w14:textId="77777777" w:rsidR="005315BD" w:rsidRPr="00A35FE4" w:rsidRDefault="005315BD" w:rsidP="005315BD">
      <w:pPr>
        <w:tabs>
          <w:tab w:val="center" w:pos="4680"/>
        </w:tabs>
        <w:rPr>
          <w:rFonts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Q=</m:t>
          </m:r>
          <m:acc>
            <m:accPr>
              <m:chr m:val="̇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m</m:t>
              </m:r>
            </m:e>
          </m:acc>
          <m:r>
            <w:rPr>
              <w:rFonts w:ascii="Cambria Math" w:hAnsi="Cambria Math" w:cstheme="minorHAnsi"/>
            </w:rPr>
            <m:t>Cp∆T</m:t>
          </m:r>
        </m:oMath>
      </m:oMathPara>
    </w:p>
    <w:p w14:paraId="075947E9" w14:textId="7541DE7F" w:rsidR="00660AE5" w:rsidRPr="00A35FE4" w:rsidRDefault="00660AE5" w:rsidP="00511C29">
      <w:pPr>
        <w:tabs>
          <w:tab w:val="center" w:pos="4680"/>
        </w:tabs>
        <w:rPr>
          <w:rFonts w:cstheme="minorHAnsi"/>
        </w:rPr>
      </w:pPr>
    </w:p>
    <w:p w14:paraId="328B846D" w14:textId="47CFDFB4" w:rsidR="00660AE5" w:rsidRPr="00A35FE4" w:rsidRDefault="00D974F3" w:rsidP="003E37A4">
      <w:pPr>
        <w:tabs>
          <w:tab w:val="center" w:pos="4680"/>
        </w:tabs>
        <w:rPr>
          <w:rFonts w:cstheme="minorHAnsi"/>
        </w:rPr>
      </w:pPr>
      <w:r w:rsidRPr="00A35FE4">
        <w:rPr>
          <w:rFonts w:cstheme="minorHAnsi"/>
          <w:noProof/>
          <w:position w:val="-40"/>
        </w:rPr>
        <w:object w:dxaOrig="8300" w:dyaOrig="940" w14:anchorId="25D11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0.8pt;height:37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13705802" r:id="rId11"/>
        </w:object>
      </w:r>
    </w:p>
    <w:p w14:paraId="2D641726" w14:textId="77777777" w:rsidR="00660AE5" w:rsidRPr="00A35FE4" w:rsidRDefault="00660AE5" w:rsidP="003E37A4">
      <w:pPr>
        <w:tabs>
          <w:tab w:val="center" w:pos="4680"/>
        </w:tabs>
        <w:rPr>
          <w:rFonts w:cstheme="minorHAnsi"/>
        </w:rPr>
      </w:pPr>
      <w:proofErr w:type="gramStart"/>
      <w:r w:rsidRPr="00A35FE4">
        <w:rPr>
          <w:rFonts w:cstheme="minorHAnsi"/>
        </w:rPr>
        <w:t>where</w:t>
      </w:r>
      <w:proofErr w:type="gramEnd"/>
      <w:r w:rsidRPr="00A35FE4">
        <w:rPr>
          <w:rFonts w:cstheme="minorHAnsi"/>
        </w:rPr>
        <w:t>,</w:t>
      </w:r>
    </w:p>
    <w:p w14:paraId="73D8E691" w14:textId="77777777" w:rsidR="00660AE5" w:rsidRPr="00A35FE4" w:rsidRDefault="00660AE5" w:rsidP="003E37A4">
      <w:pPr>
        <w:tabs>
          <w:tab w:val="center" w:pos="4680"/>
        </w:tabs>
        <w:rPr>
          <w:rFonts w:cstheme="minorHAnsi"/>
        </w:rPr>
      </w:pPr>
      <w:r w:rsidRPr="00A35FE4">
        <w:rPr>
          <w:rFonts w:cstheme="minorHAnsi"/>
        </w:rPr>
        <w:t>C = Total cost of electricity produced from one nuclear unit in kWh</w:t>
      </w:r>
    </w:p>
    <w:p w14:paraId="631239BE" w14:textId="77777777" w:rsidR="00660AE5" w:rsidRPr="00A35FE4" w:rsidRDefault="00660AE5" w:rsidP="003E37A4">
      <w:pPr>
        <w:tabs>
          <w:tab w:val="center" w:pos="4680"/>
        </w:tabs>
        <w:rPr>
          <w:rFonts w:cstheme="minorHAnsi"/>
        </w:rPr>
      </w:pPr>
      <w:r w:rsidRPr="00A35FE4">
        <w:rPr>
          <w:rFonts w:cstheme="minorHAnsi"/>
        </w:rPr>
        <w:t>A = Total capital cost by the end of the unit lifetime (including interests if there is a loan).</w:t>
      </w:r>
    </w:p>
    <w:p w14:paraId="4D3E0B9C" w14:textId="31193E8D" w:rsidR="00660AE5" w:rsidRPr="00A35FE4" w:rsidRDefault="00660AE5" w:rsidP="003E37A4">
      <w:pPr>
        <w:tabs>
          <w:tab w:val="center" w:pos="4680"/>
        </w:tabs>
        <w:rPr>
          <w:rFonts w:cstheme="minorHAnsi"/>
        </w:rPr>
      </w:pPr>
      <w:r w:rsidRPr="00A35FE4">
        <w:rPr>
          <w:rFonts w:cstheme="minorHAnsi"/>
        </w:rPr>
        <w:t xml:space="preserve">F = Total fuel </w:t>
      </w:r>
      <w:r w:rsidR="00542A38" w:rsidRPr="00A35FE4">
        <w:rPr>
          <w:rFonts w:cstheme="minorHAnsi"/>
        </w:rPr>
        <w:t>cost by</w:t>
      </w:r>
      <w:r w:rsidRPr="00A35FE4">
        <w:rPr>
          <w:rFonts w:cstheme="minorHAnsi"/>
        </w:rPr>
        <w:t xml:space="preserve"> the end of the unit </w:t>
      </w:r>
      <w:proofErr w:type="gramStart"/>
      <w:r w:rsidRPr="00A35FE4">
        <w:rPr>
          <w:rFonts w:cstheme="minorHAnsi"/>
        </w:rPr>
        <w:t>life time</w:t>
      </w:r>
      <w:proofErr w:type="gramEnd"/>
    </w:p>
    <w:p w14:paraId="6050347D" w14:textId="77777777" w:rsidR="00660AE5" w:rsidRPr="00A35FE4" w:rsidRDefault="00660AE5" w:rsidP="003E37A4">
      <w:pPr>
        <w:tabs>
          <w:tab w:val="center" w:pos="4680"/>
        </w:tabs>
        <w:rPr>
          <w:rFonts w:cstheme="minorHAnsi"/>
        </w:rPr>
      </w:pPr>
      <w:r w:rsidRPr="00A35FE4">
        <w:rPr>
          <w:rFonts w:cstheme="minorHAnsi"/>
        </w:rPr>
        <w:t>O&amp;M = Total operating and maintenance cost including impact of outages</w:t>
      </w:r>
    </w:p>
    <w:p w14:paraId="49C0428D" w14:textId="6409940D" w:rsidR="003E37A4" w:rsidRPr="00A35FE4" w:rsidRDefault="003E37A4" w:rsidP="003E37A4">
      <w:pPr>
        <w:tabs>
          <w:tab w:val="center" w:pos="4680"/>
        </w:tabs>
        <w:rPr>
          <w:rFonts w:cstheme="minorHAnsi"/>
        </w:rPr>
      </w:pPr>
    </w:p>
    <w:tbl>
      <w:tblPr>
        <w:tblStyle w:val="PlainTable1"/>
        <w:tblW w:w="0" w:type="auto"/>
        <w:tblLook w:val="04A0" w:firstRow="1" w:lastRow="0" w:firstColumn="1" w:lastColumn="0" w:noHBand="0" w:noVBand="1"/>
      </w:tblPr>
      <w:tblGrid>
        <w:gridCol w:w="2785"/>
        <w:gridCol w:w="1170"/>
        <w:gridCol w:w="1440"/>
      </w:tblGrid>
      <w:tr w:rsidR="003E37A4" w:rsidRPr="00A35FE4" w14:paraId="39D6F54E" w14:textId="77777777" w:rsidTr="00511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76D25213" w14:textId="77777777" w:rsidR="003E37A4" w:rsidRPr="00A35FE4" w:rsidRDefault="003E37A4" w:rsidP="003E37A4">
            <w:pPr>
              <w:jc w:val="center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Property</w:t>
            </w:r>
          </w:p>
        </w:tc>
        <w:tc>
          <w:tcPr>
            <w:tcW w:w="1170" w:type="dxa"/>
            <w:hideMark/>
          </w:tcPr>
          <w:p w14:paraId="7DA3AA72" w14:textId="77777777" w:rsidR="003E37A4" w:rsidRPr="00A35FE4" w:rsidRDefault="003E37A4" w:rsidP="003E37A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Value</w:t>
            </w:r>
          </w:p>
        </w:tc>
        <w:tc>
          <w:tcPr>
            <w:tcW w:w="1440" w:type="dxa"/>
            <w:hideMark/>
          </w:tcPr>
          <w:p w14:paraId="0ACEC7E3" w14:textId="77777777" w:rsidR="003E37A4" w:rsidRPr="00A35FE4" w:rsidRDefault="003E37A4" w:rsidP="003E37A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Unit</w:t>
            </w:r>
          </w:p>
        </w:tc>
      </w:tr>
      <w:tr w:rsidR="003E37A4" w:rsidRPr="00A35FE4" w14:paraId="13538F73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068D80C4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proofErr w:type="gramStart"/>
            <w:r w:rsidRPr="00A35FE4">
              <w:rPr>
                <w:rFonts w:eastAsia="Times New Roman" w:cstheme="minorHAnsi"/>
              </w:rPr>
              <w:t>medium :</w:t>
            </w:r>
            <w:proofErr w:type="gramEnd"/>
          </w:p>
        </w:tc>
        <w:tc>
          <w:tcPr>
            <w:tcW w:w="1170" w:type="dxa"/>
            <w:hideMark/>
          </w:tcPr>
          <w:p w14:paraId="7D9180FE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water, fluid</w:t>
            </w:r>
          </w:p>
        </w:tc>
        <w:tc>
          <w:tcPr>
            <w:tcW w:w="1440" w:type="dxa"/>
            <w:hideMark/>
          </w:tcPr>
          <w:p w14:paraId="520E8D67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</w:p>
        </w:tc>
      </w:tr>
      <w:tr w:rsidR="003E37A4" w:rsidRPr="00A35FE4" w14:paraId="28BE4587" w14:textId="77777777" w:rsidTr="0051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07B2D8E4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proofErr w:type="gramStart"/>
            <w:r w:rsidRPr="00A35FE4">
              <w:rPr>
                <w:rFonts w:eastAsia="Times New Roman" w:cstheme="minorHAnsi"/>
              </w:rPr>
              <w:t>pressure :</w:t>
            </w:r>
            <w:proofErr w:type="gramEnd"/>
          </w:p>
        </w:tc>
        <w:tc>
          <w:tcPr>
            <w:tcW w:w="1170" w:type="dxa"/>
            <w:hideMark/>
          </w:tcPr>
          <w:p w14:paraId="73375973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70</w:t>
            </w:r>
          </w:p>
        </w:tc>
        <w:tc>
          <w:tcPr>
            <w:tcW w:w="1440" w:type="dxa"/>
            <w:hideMark/>
          </w:tcPr>
          <w:p w14:paraId="2D6F7A94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</w:t>
            </w:r>
            <w:proofErr w:type="gramStart"/>
            <w:r w:rsidRPr="00A35FE4">
              <w:rPr>
                <w:rFonts w:eastAsia="Times New Roman" w:cstheme="minorHAnsi"/>
              </w:rPr>
              <w:t>bar ]</w:t>
            </w:r>
            <w:proofErr w:type="gramEnd"/>
          </w:p>
        </w:tc>
      </w:tr>
      <w:tr w:rsidR="003E37A4" w:rsidRPr="00A35FE4" w14:paraId="12475C5A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267E03A4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proofErr w:type="gramStart"/>
            <w:r w:rsidRPr="00A35FE4">
              <w:rPr>
                <w:rFonts w:eastAsia="Times New Roman" w:cstheme="minorHAnsi"/>
              </w:rPr>
              <w:t>temperature :</w:t>
            </w:r>
            <w:proofErr w:type="gramEnd"/>
          </w:p>
        </w:tc>
        <w:tc>
          <w:tcPr>
            <w:tcW w:w="1170" w:type="dxa"/>
            <w:hideMark/>
          </w:tcPr>
          <w:p w14:paraId="4B5E7BE0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200</w:t>
            </w:r>
          </w:p>
        </w:tc>
        <w:tc>
          <w:tcPr>
            <w:tcW w:w="1440" w:type="dxa"/>
            <w:hideMark/>
          </w:tcPr>
          <w:p w14:paraId="02C31D4A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</w:t>
            </w:r>
            <w:proofErr w:type="gramStart"/>
            <w:r w:rsidRPr="00A35FE4">
              <w:rPr>
                <w:rFonts w:eastAsia="Times New Roman" w:cstheme="minorHAnsi"/>
              </w:rPr>
              <w:t>Celsius ]</w:t>
            </w:r>
            <w:proofErr w:type="gramEnd"/>
          </w:p>
        </w:tc>
      </w:tr>
      <w:tr w:rsidR="003E37A4" w:rsidRPr="00A35FE4" w14:paraId="526F5185" w14:textId="77777777" w:rsidTr="0051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56AEB293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proofErr w:type="gramStart"/>
            <w:r w:rsidRPr="00A35FE4">
              <w:rPr>
                <w:rFonts w:eastAsia="Times New Roman" w:cstheme="minorHAnsi"/>
              </w:rPr>
              <w:t>density :</w:t>
            </w:r>
            <w:proofErr w:type="gramEnd"/>
          </w:p>
        </w:tc>
        <w:tc>
          <w:tcPr>
            <w:tcW w:w="1170" w:type="dxa"/>
            <w:hideMark/>
          </w:tcPr>
          <w:p w14:paraId="0705A5FF" w14:textId="541EDC8B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868.754</w:t>
            </w:r>
          </w:p>
        </w:tc>
        <w:tc>
          <w:tcPr>
            <w:tcW w:w="1440" w:type="dxa"/>
            <w:hideMark/>
          </w:tcPr>
          <w:p w14:paraId="7EBDCD06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[ kg / m</w:t>
            </w:r>
            <w:proofErr w:type="gramStart"/>
            <w:r w:rsidRPr="00A35FE4">
              <w:rPr>
                <w:rFonts w:eastAsia="Times New Roman" w:cstheme="minorHAnsi"/>
                <w:sz w:val="20"/>
                <w:szCs w:val="20"/>
                <w:vertAlign w:val="superscript"/>
              </w:rPr>
              <w:t>3</w:t>
            </w:r>
            <w:r w:rsidRPr="00A35FE4">
              <w:rPr>
                <w:rFonts w:eastAsia="Times New Roman" w:cstheme="minorHAnsi"/>
              </w:rPr>
              <w:t> ]</w:t>
            </w:r>
            <w:proofErr w:type="gramEnd"/>
          </w:p>
        </w:tc>
      </w:tr>
      <w:tr w:rsidR="003E37A4" w:rsidRPr="00A35FE4" w14:paraId="597C501B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4ABDFF0B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specific inner </w:t>
            </w:r>
            <w:proofErr w:type="gramStart"/>
            <w:r w:rsidRPr="00A35FE4">
              <w:rPr>
                <w:rFonts w:eastAsia="Times New Roman" w:cstheme="minorHAnsi"/>
              </w:rPr>
              <w:t>energy :</w:t>
            </w:r>
            <w:proofErr w:type="gramEnd"/>
          </w:p>
        </w:tc>
        <w:tc>
          <w:tcPr>
            <w:tcW w:w="1170" w:type="dxa"/>
            <w:hideMark/>
          </w:tcPr>
          <w:p w14:paraId="75EE20BC" w14:textId="2EACC30E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846.579</w:t>
            </w:r>
          </w:p>
        </w:tc>
        <w:tc>
          <w:tcPr>
            <w:tcW w:w="1440" w:type="dxa"/>
            <w:hideMark/>
          </w:tcPr>
          <w:p w14:paraId="4B6AC109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kJ / </w:t>
            </w:r>
            <w:proofErr w:type="gramStart"/>
            <w:r w:rsidRPr="00A35FE4">
              <w:rPr>
                <w:rFonts w:eastAsia="Times New Roman" w:cstheme="minorHAnsi"/>
              </w:rPr>
              <w:t>kg ]</w:t>
            </w:r>
            <w:proofErr w:type="gramEnd"/>
          </w:p>
        </w:tc>
      </w:tr>
      <w:tr w:rsidR="003E37A4" w:rsidRPr="00A35FE4" w14:paraId="648CF98E" w14:textId="77777777" w:rsidTr="0051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111A13D9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specific </w:t>
            </w:r>
            <w:proofErr w:type="gramStart"/>
            <w:r w:rsidRPr="00A35FE4">
              <w:rPr>
                <w:rFonts w:eastAsia="Times New Roman" w:cstheme="minorHAnsi"/>
              </w:rPr>
              <w:t>enthalpy :</w:t>
            </w:r>
            <w:proofErr w:type="gramEnd"/>
          </w:p>
        </w:tc>
        <w:tc>
          <w:tcPr>
            <w:tcW w:w="1170" w:type="dxa"/>
            <w:hideMark/>
          </w:tcPr>
          <w:p w14:paraId="30781EDC" w14:textId="5E87A738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854.637</w:t>
            </w:r>
          </w:p>
        </w:tc>
        <w:tc>
          <w:tcPr>
            <w:tcW w:w="1440" w:type="dxa"/>
            <w:hideMark/>
          </w:tcPr>
          <w:p w14:paraId="0B44AC27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kJ / </w:t>
            </w:r>
            <w:proofErr w:type="gramStart"/>
            <w:r w:rsidRPr="00A35FE4">
              <w:rPr>
                <w:rFonts w:eastAsia="Times New Roman" w:cstheme="minorHAnsi"/>
              </w:rPr>
              <w:t>kg ]</w:t>
            </w:r>
            <w:proofErr w:type="gramEnd"/>
          </w:p>
        </w:tc>
      </w:tr>
      <w:tr w:rsidR="003E37A4" w:rsidRPr="00A35FE4" w14:paraId="568CC608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0F4EAEEE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specific </w:t>
            </w:r>
            <w:proofErr w:type="gramStart"/>
            <w:r w:rsidRPr="00A35FE4">
              <w:rPr>
                <w:rFonts w:eastAsia="Times New Roman" w:cstheme="minorHAnsi"/>
              </w:rPr>
              <w:t>entropy :</w:t>
            </w:r>
            <w:proofErr w:type="gramEnd"/>
          </w:p>
        </w:tc>
        <w:tc>
          <w:tcPr>
            <w:tcW w:w="1170" w:type="dxa"/>
            <w:hideMark/>
          </w:tcPr>
          <w:p w14:paraId="58999AFB" w14:textId="65274731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2.322</w:t>
            </w:r>
          </w:p>
        </w:tc>
        <w:tc>
          <w:tcPr>
            <w:tcW w:w="1440" w:type="dxa"/>
            <w:hideMark/>
          </w:tcPr>
          <w:p w14:paraId="17DB63B5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kJ / kg </w:t>
            </w:r>
            <w:proofErr w:type="gramStart"/>
            <w:r w:rsidRPr="00A35FE4">
              <w:rPr>
                <w:rFonts w:eastAsia="Times New Roman" w:cstheme="minorHAnsi"/>
              </w:rPr>
              <w:t>K ]</w:t>
            </w:r>
            <w:proofErr w:type="gramEnd"/>
          </w:p>
        </w:tc>
      </w:tr>
      <w:tr w:rsidR="003E37A4" w:rsidRPr="00A35FE4" w14:paraId="6856E912" w14:textId="77777777" w:rsidTr="0051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71961258" w14:textId="3DB5FCCB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specific isobar heat capacity:</w:t>
            </w:r>
            <w:r w:rsidRPr="00A35FE4">
              <w:rPr>
                <w:rFonts w:eastAsia="Times New Roman" w:cstheme="minorHAnsi"/>
              </w:rPr>
              <w:br/>
              <w:t>cp   </w:t>
            </w:r>
          </w:p>
        </w:tc>
        <w:tc>
          <w:tcPr>
            <w:tcW w:w="1170" w:type="dxa"/>
            <w:hideMark/>
          </w:tcPr>
          <w:p w14:paraId="254ABA53" w14:textId="4EE364B9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4.463</w:t>
            </w:r>
          </w:p>
        </w:tc>
        <w:tc>
          <w:tcPr>
            <w:tcW w:w="1440" w:type="dxa"/>
            <w:hideMark/>
          </w:tcPr>
          <w:p w14:paraId="3EDABB79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kJ / kg </w:t>
            </w:r>
            <w:proofErr w:type="gramStart"/>
            <w:r w:rsidRPr="00A35FE4">
              <w:rPr>
                <w:rFonts w:eastAsia="Times New Roman" w:cstheme="minorHAnsi"/>
              </w:rPr>
              <w:t>K ]</w:t>
            </w:r>
            <w:proofErr w:type="gramEnd"/>
          </w:p>
        </w:tc>
      </w:tr>
      <w:tr w:rsidR="003E37A4" w:rsidRPr="00A35FE4" w14:paraId="0ECEB9C3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85" w:type="dxa"/>
            <w:hideMark/>
          </w:tcPr>
          <w:p w14:paraId="693848C1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specific isochor heat </w:t>
            </w:r>
            <w:proofErr w:type="gramStart"/>
            <w:r w:rsidRPr="00A35FE4">
              <w:rPr>
                <w:rFonts w:eastAsia="Times New Roman" w:cstheme="minorHAnsi"/>
              </w:rPr>
              <w:t>capacity :</w:t>
            </w:r>
            <w:proofErr w:type="gramEnd"/>
            <w:r w:rsidRPr="00A35FE4">
              <w:rPr>
                <w:rFonts w:eastAsia="Times New Roman" w:cstheme="minorHAnsi"/>
              </w:rPr>
              <w:br/>
              <w:t>cv   </w:t>
            </w:r>
          </w:p>
        </w:tc>
        <w:tc>
          <w:tcPr>
            <w:tcW w:w="1170" w:type="dxa"/>
            <w:hideMark/>
          </w:tcPr>
          <w:p w14:paraId="2F4BFF90" w14:textId="1EDB5A3C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3.313</w:t>
            </w:r>
          </w:p>
        </w:tc>
        <w:tc>
          <w:tcPr>
            <w:tcW w:w="1440" w:type="dxa"/>
            <w:hideMark/>
          </w:tcPr>
          <w:p w14:paraId="1197FCED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kJ / kg </w:t>
            </w:r>
            <w:proofErr w:type="gramStart"/>
            <w:r w:rsidRPr="00A35FE4">
              <w:rPr>
                <w:rFonts w:eastAsia="Times New Roman" w:cstheme="minorHAnsi"/>
              </w:rPr>
              <w:t>K ]</w:t>
            </w:r>
            <w:proofErr w:type="gramEnd"/>
          </w:p>
        </w:tc>
      </w:tr>
    </w:tbl>
    <w:p w14:paraId="5EFC70DE" w14:textId="665B6AF7" w:rsidR="003E37A4" w:rsidRPr="00A35FE4" w:rsidRDefault="003E37A4" w:rsidP="003E37A4">
      <w:pPr>
        <w:rPr>
          <w:rFonts w:eastAsia="Times New Roman" w:cstheme="minorHAnsi"/>
        </w:rPr>
      </w:pPr>
    </w:p>
    <w:tbl>
      <w:tblPr>
        <w:tblStyle w:val="PlainTable1"/>
        <w:tblW w:w="0" w:type="auto"/>
        <w:tblInd w:w="-5" w:type="dxa"/>
        <w:tblLook w:val="04A0" w:firstRow="1" w:lastRow="0" w:firstColumn="1" w:lastColumn="0" w:noHBand="0" w:noVBand="1"/>
      </w:tblPr>
      <w:tblGrid>
        <w:gridCol w:w="2790"/>
        <w:gridCol w:w="1170"/>
        <w:gridCol w:w="1440"/>
      </w:tblGrid>
      <w:tr w:rsidR="003E37A4" w:rsidRPr="00A35FE4" w14:paraId="6D8A7AA3" w14:textId="77777777" w:rsidTr="00511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1582D3E3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Property</w:t>
            </w:r>
          </w:p>
        </w:tc>
        <w:tc>
          <w:tcPr>
            <w:tcW w:w="1170" w:type="dxa"/>
            <w:hideMark/>
          </w:tcPr>
          <w:p w14:paraId="570759C5" w14:textId="77777777" w:rsidR="003E37A4" w:rsidRPr="00A35FE4" w:rsidRDefault="003E37A4" w:rsidP="003E37A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Value</w:t>
            </w:r>
          </w:p>
        </w:tc>
        <w:tc>
          <w:tcPr>
            <w:tcW w:w="1440" w:type="dxa"/>
            <w:hideMark/>
          </w:tcPr>
          <w:p w14:paraId="500BBE25" w14:textId="77777777" w:rsidR="003E37A4" w:rsidRPr="00A35FE4" w:rsidRDefault="003E37A4" w:rsidP="003E37A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Unit</w:t>
            </w:r>
          </w:p>
        </w:tc>
      </w:tr>
      <w:tr w:rsidR="003E37A4" w:rsidRPr="00A35FE4" w14:paraId="49959CE2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748FC050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proofErr w:type="gramStart"/>
            <w:r w:rsidRPr="00A35FE4">
              <w:rPr>
                <w:rFonts w:eastAsia="Times New Roman" w:cstheme="minorHAnsi"/>
              </w:rPr>
              <w:t>medium :</w:t>
            </w:r>
            <w:proofErr w:type="gramEnd"/>
          </w:p>
        </w:tc>
        <w:tc>
          <w:tcPr>
            <w:tcW w:w="1170" w:type="dxa"/>
            <w:hideMark/>
          </w:tcPr>
          <w:p w14:paraId="49D1BC11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saturated steam</w:t>
            </w:r>
          </w:p>
        </w:tc>
        <w:tc>
          <w:tcPr>
            <w:tcW w:w="1440" w:type="dxa"/>
            <w:hideMark/>
          </w:tcPr>
          <w:p w14:paraId="0E28AD86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</w:p>
        </w:tc>
      </w:tr>
      <w:tr w:rsidR="003E37A4" w:rsidRPr="00A35FE4" w14:paraId="66840452" w14:textId="77777777" w:rsidTr="0051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0BB07494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proofErr w:type="gramStart"/>
            <w:r w:rsidRPr="00A35FE4">
              <w:rPr>
                <w:rFonts w:eastAsia="Times New Roman" w:cstheme="minorHAnsi"/>
              </w:rPr>
              <w:t>pressure :</w:t>
            </w:r>
            <w:proofErr w:type="gramEnd"/>
          </w:p>
        </w:tc>
        <w:tc>
          <w:tcPr>
            <w:tcW w:w="1170" w:type="dxa"/>
            <w:hideMark/>
          </w:tcPr>
          <w:p w14:paraId="0B750984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70</w:t>
            </w:r>
          </w:p>
        </w:tc>
        <w:tc>
          <w:tcPr>
            <w:tcW w:w="1440" w:type="dxa"/>
            <w:hideMark/>
          </w:tcPr>
          <w:p w14:paraId="23FAC5D3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</w:t>
            </w:r>
            <w:proofErr w:type="gramStart"/>
            <w:r w:rsidRPr="00A35FE4">
              <w:rPr>
                <w:rFonts w:eastAsia="Times New Roman" w:cstheme="minorHAnsi"/>
              </w:rPr>
              <w:t>bar ]</w:t>
            </w:r>
            <w:proofErr w:type="gramEnd"/>
          </w:p>
        </w:tc>
      </w:tr>
      <w:tr w:rsidR="003E37A4" w:rsidRPr="00A35FE4" w14:paraId="6757B41A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71A6A15E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boiling </w:t>
            </w:r>
            <w:proofErr w:type="gramStart"/>
            <w:r w:rsidRPr="00A35FE4">
              <w:rPr>
                <w:rFonts w:eastAsia="Times New Roman" w:cstheme="minorHAnsi"/>
              </w:rPr>
              <w:t>temperature :</w:t>
            </w:r>
            <w:proofErr w:type="gramEnd"/>
            <w:r w:rsidRPr="00A35FE4">
              <w:rPr>
                <w:rFonts w:eastAsia="Times New Roman" w:cstheme="minorHAnsi"/>
              </w:rPr>
              <w:br/>
              <w:t>(calculated)   </w:t>
            </w:r>
          </w:p>
        </w:tc>
        <w:tc>
          <w:tcPr>
            <w:tcW w:w="1170" w:type="dxa"/>
            <w:hideMark/>
          </w:tcPr>
          <w:p w14:paraId="20897C5A" w14:textId="022E006D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285.830</w:t>
            </w:r>
          </w:p>
        </w:tc>
        <w:tc>
          <w:tcPr>
            <w:tcW w:w="1440" w:type="dxa"/>
            <w:hideMark/>
          </w:tcPr>
          <w:p w14:paraId="55743D12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</w:t>
            </w:r>
            <w:proofErr w:type="gramStart"/>
            <w:r w:rsidRPr="00A35FE4">
              <w:rPr>
                <w:rFonts w:eastAsia="Times New Roman" w:cstheme="minorHAnsi"/>
              </w:rPr>
              <w:t>Celsius ]</w:t>
            </w:r>
            <w:proofErr w:type="gramEnd"/>
          </w:p>
        </w:tc>
      </w:tr>
      <w:tr w:rsidR="003E37A4" w:rsidRPr="00A35FE4" w14:paraId="4CDB1C9E" w14:textId="77777777" w:rsidTr="0051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2AA53E1C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density </w:t>
            </w:r>
            <w:proofErr w:type="gramStart"/>
            <w:r w:rsidRPr="00A35FE4">
              <w:rPr>
                <w:rFonts w:eastAsia="Times New Roman" w:cstheme="minorHAnsi"/>
              </w:rPr>
              <w:t>water :</w:t>
            </w:r>
            <w:proofErr w:type="gramEnd"/>
          </w:p>
        </w:tc>
        <w:tc>
          <w:tcPr>
            <w:tcW w:w="1170" w:type="dxa"/>
            <w:hideMark/>
          </w:tcPr>
          <w:p w14:paraId="204C8AE5" w14:textId="4F06D6B1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739.724</w:t>
            </w:r>
          </w:p>
        </w:tc>
        <w:tc>
          <w:tcPr>
            <w:tcW w:w="1440" w:type="dxa"/>
            <w:hideMark/>
          </w:tcPr>
          <w:p w14:paraId="33793B0C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[ kg / m</w:t>
            </w:r>
            <w:proofErr w:type="gramStart"/>
            <w:r w:rsidRPr="00A35FE4">
              <w:rPr>
                <w:rFonts w:eastAsia="Times New Roman" w:cstheme="minorHAnsi"/>
                <w:sz w:val="20"/>
                <w:szCs w:val="20"/>
                <w:vertAlign w:val="superscript"/>
              </w:rPr>
              <w:t>3</w:t>
            </w:r>
            <w:r w:rsidRPr="00A35FE4">
              <w:rPr>
                <w:rFonts w:eastAsia="Times New Roman" w:cstheme="minorHAnsi"/>
              </w:rPr>
              <w:t> ]</w:t>
            </w:r>
            <w:proofErr w:type="gramEnd"/>
          </w:p>
        </w:tc>
      </w:tr>
      <w:tr w:rsidR="003E37A4" w:rsidRPr="00A35FE4" w14:paraId="1CCB6BDE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0CE5AA66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density </w:t>
            </w:r>
            <w:proofErr w:type="gramStart"/>
            <w:r w:rsidRPr="00A35FE4">
              <w:rPr>
                <w:rFonts w:eastAsia="Times New Roman" w:cstheme="minorHAnsi"/>
              </w:rPr>
              <w:t>steam :</w:t>
            </w:r>
            <w:proofErr w:type="gramEnd"/>
          </w:p>
        </w:tc>
        <w:tc>
          <w:tcPr>
            <w:tcW w:w="1170" w:type="dxa"/>
            <w:hideMark/>
          </w:tcPr>
          <w:p w14:paraId="61C6CC17" w14:textId="600F87CC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36.524</w:t>
            </w:r>
          </w:p>
        </w:tc>
        <w:tc>
          <w:tcPr>
            <w:tcW w:w="1440" w:type="dxa"/>
            <w:hideMark/>
          </w:tcPr>
          <w:p w14:paraId="229081AC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[ kg / m</w:t>
            </w:r>
            <w:proofErr w:type="gramStart"/>
            <w:r w:rsidRPr="00A35FE4">
              <w:rPr>
                <w:rFonts w:eastAsia="Times New Roman" w:cstheme="minorHAnsi"/>
                <w:sz w:val="20"/>
                <w:szCs w:val="20"/>
                <w:vertAlign w:val="superscript"/>
              </w:rPr>
              <w:t>3</w:t>
            </w:r>
            <w:r w:rsidRPr="00A35FE4">
              <w:rPr>
                <w:rFonts w:eastAsia="Times New Roman" w:cstheme="minorHAnsi"/>
              </w:rPr>
              <w:t> ]</w:t>
            </w:r>
            <w:proofErr w:type="gramEnd"/>
          </w:p>
        </w:tc>
      </w:tr>
      <w:tr w:rsidR="003E37A4" w:rsidRPr="00A35FE4" w14:paraId="623CADC4" w14:textId="77777777" w:rsidTr="0051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52C61F6F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specific enthalpy </w:t>
            </w:r>
            <w:proofErr w:type="gramStart"/>
            <w:r w:rsidRPr="00A35FE4">
              <w:rPr>
                <w:rFonts w:eastAsia="Times New Roman" w:cstheme="minorHAnsi"/>
              </w:rPr>
              <w:t>water :</w:t>
            </w:r>
            <w:proofErr w:type="gramEnd"/>
          </w:p>
        </w:tc>
        <w:tc>
          <w:tcPr>
            <w:tcW w:w="1170" w:type="dxa"/>
            <w:hideMark/>
          </w:tcPr>
          <w:p w14:paraId="15B0D319" w14:textId="3AACFDEA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1267.437</w:t>
            </w:r>
          </w:p>
        </w:tc>
        <w:tc>
          <w:tcPr>
            <w:tcW w:w="1440" w:type="dxa"/>
            <w:hideMark/>
          </w:tcPr>
          <w:p w14:paraId="3B9F1D88" w14:textId="77777777" w:rsidR="003E37A4" w:rsidRPr="00A35FE4" w:rsidRDefault="003E37A4" w:rsidP="003E37A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kJ / </w:t>
            </w:r>
            <w:proofErr w:type="gramStart"/>
            <w:r w:rsidRPr="00A35FE4">
              <w:rPr>
                <w:rFonts w:eastAsia="Times New Roman" w:cstheme="minorHAnsi"/>
              </w:rPr>
              <w:t>kg ]</w:t>
            </w:r>
            <w:proofErr w:type="gramEnd"/>
          </w:p>
        </w:tc>
      </w:tr>
      <w:tr w:rsidR="003E37A4" w:rsidRPr="00A35FE4" w14:paraId="11C97C70" w14:textId="77777777" w:rsidTr="0051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90" w:type="dxa"/>
            <w:hideMark/>
          </w:tcPr>
          <w:p w14:paraId="4CE31D5B" w14:textId="77777777" w:rsidR="003E37A4" w:rsidRPr="00A35FE4" w:rsidRDefault="003E37A4" w:rsidP="003E37A4">
            <w:pPr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specific enthalpy </w:t>
            </w:r>
            <w:proofErr w:type="gramStart"/>
            <w:r w:rsidRPr="00A35FE4">
              <w:rPr>
                <w:rFonts w:eastAsia="Times New Roman" w:cstheme="minorHAnsi"/>
              </w:rPr>
              <w:t>steam :</w:t>
            </w:r>
            <w:proofErr w:type="gramEnd"/>
          </w:p>
        </w:tc>
        <w:tc>
          <w:tcPr>
            <w:tcW w:w="1170" w:type="dxa"/>
            <w:hideMark/>
          </w:tcPr>
          <w:p w14:paraId="3FEA0E24" w14:textId="1B1E046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>2772.569</w:t>
            </w:r>
          </w:p>
        </w:tc>
        <w:tc>
          <w:tcPr>
            <w:tcW w:w="1440" w:type="dxa"/>
            <w:hideMark/>
          </w:tcPr>
          <w:p w14:paraId="112D4C01" w14:textId="77777777" w:rsidR="003E37A4" w:rsidRPr="00A35FE4" w:rsidRDefault="003E37A4" w:rsidP="003E37A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</w:rPr>
            </w:pPr>
            <w:r w:rsidRPr="00A35FE4">
              <w:rPr>
                <w:rFonts w:eastAsia="Times New Roman" w:cstheme="minorHAnsi"/>
              </w:rPr>
              <w:t xml:space="preserve">[ kJ / </w:t>
            </w:r>
            <w:proofErr w:type="gramStart"/>
            <w:r w:rsidRPr="00A35FE4">
              <w:rPr>
                <w:rFonts w:eastAsia="Times New Roman" w:cstheme="minorHAnsi"/>
              </w:rPr>
              <w:t>kg ]</w:t>
            </w:r>
            <w:proofErr w:type="gramEnd"/>
          </w:p>
        </w:tc>
      </w:tr>
    </w:tbl>
    <w:p w14:paraId="4A2DF272" w14:textId="14FB5C0C" w:rsidR="00511C29" w:rsidRPr="00A35FE4" w:rsidRDefault="00511C29" w:rsidP="00511C29">
      <w:pPr>
        <w:tabs>
          <w:tab w:val="center" w:pos="4680"/>
        </w:tabs>
        <w:rPr>
          <w:rFonts w:cstheme="minorHAnsi"/>
        </w:rPr>
      </w:pPr>
    </w:p>
    <w:sectPr w:rsidR="00511C29" w:rsidRPr="00A35FE4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049702" w14:textId="77777777" w:rsidR="00D974F3" w:rsidRDefault="00D974F3" w:rsidP="00792236">
      <w:r>
        <w:separator/>
      </w:r>
    </w:p>
  </w:endnote>
  <w:endnote w:type="continuationSeparator" w:id="0">
    <w:p w14:paraId="5A4D5B44" w14:textId="77777777" w:rsidR="00D974F3" w:rsidRDefault="00D974F3" w:rsidP="00792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Adobe Devanagari">
    <w:altName w:val="Kokila"/>
    <w:panose1 w:val="020B0604020202020204"/>
    <w:charset w:val="00"/>
    <w:family w:val="roman"/>
    <w:notTrueType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04533258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661AF6" w14:textId="6DD002CA" w:rsidR="00792236" w:rsidRDefault="0079223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D215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43250AC9" w14:textId="77777777" w:rsidR="00792236" w:rsidRDefault="007922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A608BF" w14:textId="77777777" w:rsidR="00D974F3" w:rsidRDefault="00D974F3" w:rsidP="00792236">
      <w:r>
        <w:separator/>
      </w:r>
    </w:p>
  </w:footnote>
  <w:footnote w:type="continuationSeparator" w:id="0">
    <w:p w14:paraId="59AB7C61" w14:textId="77777777" w:rsidR="00D974F3" w:rsidRDefault="00D974F3" w:rsidP="00792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411D8"/>
    <w:multiLevelType w:val="hybridMultilevel"/>
    <w:tmpl w:val="9418FB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E0D18"/>
    <w:multiLevelType w:val="hybridMultilevel"/>
    <w:tmpl w:val="57D060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9075F2"/>
    <w:multiLevelType w:val="hybridMultilevel"/>
    <w:tmpl w:val="F73A162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EBF2DA6"/>
    <w:multiLevelType w:val="hybridMultilevel"/>
    <w:tmpl w:val="00D42B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832C01"/>
    <w:multiLevelType w:val="hybridMultilevel"/>
    <w:tmpl w:val="D8C480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4D2BD8"/>
    <w:multiLevelType w:val="hybridMultilevel"/>
    <w:tmpl w:val="836A1600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334F183A"/>
    <w:multiLevelType w:val="hybridMultilevel"/>
    <w:tmpl w:val="4488A684"/>
    <w:lvl w:ilvl="0" w:tplc="80943554">
      <w:start w:val="1"/>
      <w:numFmt w:val="bullet"/>
      <w:lvlText w:val=" 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3C6CBC0" w:tentative="1">
      <w:start w:val="1"/>
      <w:numFmt w:val="bullet"/>
      <w:lvlText w:val=" 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B48AD8E" w:tentative="1">
      <w:start w:val="1"/>
      <w:numFmt w:val="bullet"/>
      <w:lvlText w:val=" 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E0A71A" w:tentative="1">
      <w:start w:val="1"/>
      <w:numFmt w:val="bullet"/>
      <w:lvlText w:val=" 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B38B952" w:tentative="1">
      <w:start w:val="1"/>
      <w:numFmt w:val="bullet"/>
      <w:lvlText w:val=" 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6629548" w:tentative="1">
      <w:start w:val="1"/>
      <w:numFmt w:val="bullet"/>
      <w:lvlText w:val=" 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512BF94" w:tentative="1">
      <w:start w:val="1"/>
      <w:numFmt w:val="bullet"/>
      <w:lvlText w:val=" 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99E2C90" w:tentative="1">
      <w:start w:val="1"/>
      <w:numFmt w:val="bullet"/>
      <w:lvlText w:val=" 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C24DD90" w:tentative="1">
      <w:start w:val="1"/>
      <w:numFmt w:val="bullet"/>
      <w:lvlText w:val=" 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3B1D7F5D"/>
    <w:multiLevelType w:val="hybridMultilevel"/>
    <w:tmpl w:val="1BACF23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5F57DD"/>
    <w:multiLevelType w:val="hybridMultilevel"/>
    <w:tmpl w:val="C896C93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9" w15:restartNumberingAfterBreak="0">
    <w:nsid w:val="425573F7"/>
    <w:multiLevelType w:val="hybridMultilevel"/>
    <w:tmpl w:val="53F4499A"/>
    <w:lvl w:ilvl="0" w:tplc="1B6432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8DCF6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4A1A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5BC72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29237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772C4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82C3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F066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7E25A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4D4C3043"/>
    <w:multiLevelType w:val="hybridMultilevel"/>
    <w:tmpl w:val="0B0C15F0"/>
    <w:lvl w:ilvl="0" w:tplc="17741A3C">
      <w:start w:val="1"/>
      <w:numFmt w:val="lowerLetter"/>
      <w:lvlText w:val="%1)"/>
      <w:lvlJc w:val="left"/>
      <w:pPr>
        <w:ind w:left="-270" w:hanging="360"/>
      </w:pPr>
      <w:rPr>
        <w:rFonts w:asciiTheme="majorHAnsi" w:eastAsiaTheme="minorHAnsi" w:hAnsiTheme="maj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11" w15:restartNumberingAfterBreak="0">
    <w:nsid w:val="4FD14B87"/>
    <w:multiLevelType w:val="hybridMultilevel"/>
    <w:tmpl w:val="F600F530"/>
    <w:lvl w:ilvl="0" w:tplc="B7CEFA46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A2A4465"/>
    <w:multiLevelType w:val="hybridMultilevel"/>
    <w:tmpl w:val="56E61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926EA0"/>
    <w:multiLevelType w:val="hybridMultilevel"/>
    <w:tmpl w:val="6F0EE510"/>
    <w:lvl w:ilvl="0" w:tplc="25BE4D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000603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3EE0C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E5684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408D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9AAB7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45EAA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D06E5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370CC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794C3177"/>
    <w:multiLevelType w:val="hybridMultilevel"/>
    <w:tmpl w:val="EF8A3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7F26A2"/>
    <w:multiLevelType w:val="hybridMultilevel"/>
    <w:tmpl w:val="8864C4B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A944832"/>
    <w:multiLevelType w:val="hybridMultilevel"/>
    <w:tmpl w:val="3DB251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396BC7"/>
    <w:multiLevelType w:val="hybridMultilevel"/>
    <w:tmpl w:val="0284FDC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EEB4141"/>
    <w:multiLevelType w:val="hybridMultilevel"/>
    <w:tmpl w:val="7D1AD740"/>
    <w:lvl w:ilvl="0" w:tplc="6F42B56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231116967">
    <w:abstractNumId w:val="15"/>
  </w:num>
  <w:num w:numId="2" w16cid:durableId="928198470">
    <w:abstractNumId w:val="16"/>
  </w:num>
  <w:num w:numId="3" w16cid:durableId="2020962575">
    <w:abstractNumId w:val="8"/>
  </w:num>
  <w:num w:numId="4" w16cid:durableId="1382024038">
    <w:abstractNumId w:val="10"/>
  </w:num>
  <w:num w:numId="5" w16cid:durableId="1693458870">
    <w:abstractNumId w:val="1"/>
  </w:num>
  <w:num w:numId="6" w16cid:durableId="2140371171">
    <w:abstractNumId w:val="17"/>
  </w:num>
  <w:num w:numId="7" w16cid:durableId="169223519">
    <w:abstractNumId w:val="14"/>
  </w:num>
  <w:num w:numId="8" w16cid:durableId="1508783580">
    <w:abstractNumId w:val="18"/>
  </w:num>
  <w:num w:numId="9" w16cid:durableId="1704554544">
    <w:abstractNumId w:val="5"/>
  </w:num>
  <w:num w:numId="10" w16cid:durableId="1830246699">
    <w:abstractNumId w:val="11"/>
  </w:num>
  <w:num w:numId="11" w16cid:durableId="1145196546">
    <w:abstractNumId w:val="4"/>
  </w:num>
  <w:num w:numId="12" w16cid:durableId="1056707205">
    <w:abstractNumId w:val="6"/>
  </w:num>
  <w:num w:numId="13" w16cid:durableId="1589656016">
    <w:abstractNumId w:val="9"/>
  </w:num>
  <w:num w:numId="14" w16cid:durableId="130906121">
    <w:abstractNumId w:val="0"/>
  </w:num>
  <w:num w:numId="15" w16cid:durableId="1859345153">
    <w:abstractNumId w:val="2"/>
  </w:num>
  <w:num w:numId="16" w16cid:durableId="1279482812">
    <w:abstractNumId w:val="7"/>
  </w:num>
  <w:num w:numId="17" w16cid:durableId="459149309">
    <w:abstractNumId w:val="3"/>
  </w:num>
  <w:num w:numId="18" w16cid:durableId="305667201">
    <w:abstractNumId w:val="13"/>
  </w:num>
  <w:num w:numId="19" w16cid:durableId="18207266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586B"/>
    <w:rsid w:val="0000084E"/>
    <w:rsid w:val="00006CBB"/>
    <w:rsid w:val="0001454B"/>
    <w:rsid w:val="00034ADC"/>
    <w:rsid w:val="000431F9"/>
    <w:rsid w:val="000464D0"/>
    <w:rsid w:val="00047BBE"/>
    <w:rsid w:val="00052676"/>
    <w:rsid w:val="000652DF"/>
    <w:rsid w:val="000667DA"/>
    <w:rsid w:val="00066F70"/>
    <w:rsid w:val="00067884"/>
    <w:rsid w:val="0007006B"/>
    <w:rsid w:val="000849C3"/>
    <w:rsid w:val="000949EA"/>
    <w:rsid w:val="000962AB"/>
    <w:rsid w:val="000A1047"/>
    <w:rsid w:val="000A36B6"/>
    <w:rsid w:val="000B0FEB"/>
    <w:rsid w:val="000B5D50"/>
    <w:rsid w:val="000E01AB"/>
    <w:rsid w:val="000E2955"/>
    <w:rsid w:val="000E7AFE"/>
    <w:rsid w:val="001059B5"/>
    <w:rsid w:val="00106D78"/>
    <w:rsid w:val="001073A5"/>
    <w:rsid w:val="0011652C"/>
    <w:rsid w:val="00120C71"/>
    <w:rsid w:val="00125E07"/>
    <w:rsid w:val="001312E0"/>
    <w:rsid w:val="001354E8"/>
    <w:rsid w:val="00136349"/>
    <w:rsid w:val="00142E67"/>
    <w:rsid w:val="00145218"/>
    <w:rsid w:val="0014755D"/>
    <w:rsid w:val="001600DF"/>
    <w:rsid w:val="00167C9F"/>
    <w:rsid w:val="00171BDB"/>
    <w:rsid w:val="001742C2"/>
    <w:rsid w:val="00186CAA"/>
    <w:rsid w:val="00186E59"/>
    <w:rsid w:val="0019508E"/>
    <w:rsid w:val="001A027A"/>
    <w:rsid w:val="001A188D"/>
    <w:rsid w:val="001A2D6F"/>
    <w:rsid w:val="001B4BBF"/>
    <w:rsid w:val="001C1776"/>
    <w:rsid w:val="001C3200"/>
    <w:rsid w:val="001C6B0C"/>
    <w:rsid w:val="001D366F"/>
    <w:rsid w:val="001D4324"/>
    <w:rsid w:val="001D58F6"/>
    <w:rsid w:val="001E37A6"/>
    <w:rsid w:val="001E451B"/>
    <w:rsid w:val="001E5E9A"/>
    <w:rsid w:val="001F1BAD"/>
    <w:rsid w:val="001F495F"/>
    <w:rsid w:val="001F55D1"/>
    <w:rsid w:val="001F6DEA"/>
    <w:rsid w:val="00205480"/>
    <w:rsid w:val="002127C9"/>
    <w:rsid w:val="00216206"/>
    <w:rsid w:val="00234302"/>
    <w:rsid w:val="002537AC"/>
    <w:rsid w:val="00275844"/>
    <w:rsid w:val="002A16D7"/>
    <w:rsid w:val="002A2D64"/>
    <w:rsid w:val="002A3940"/>
    <w:rsid w:val="002B0993"/>
    <w:rsid w:val="002B099E"/>
    <w:rsid w:val="002D11F5"/>
    <w:rsid w:val="002D60EC"/>
    <w:rsid w:val="002E4AE5"/>
    <w:rsid w:val="002F2D7B"/>
    <w:rsid w:val="002F79FA"/>
    <w:rsid w:val="003118AC"/>
    <w:rsid w:val="00313955"/>
    <w:rsid w:val="00323DEE"/>
    <w:rsid w:val="00324A2A"/>
    <w:rsid w:val="0032665B"/>
    <w:rsid w:val="0032705F"/>
    <w:rsid w:val="0035048E"/>
    <w:rsid w:val="00354073"/>
    <w:rsid w:val="00366921"/>
    <w:rsid w:val="00371E70"/>
    <w:rsid w:val="00376047"/>
    <w:rsid w:val="00386113"/>
    <w:rsid w:val="003923D7"/>
    <w:rsid w:val="00393EAA"/>
    <w:rsid w:val="003A406B"/>
    <w:rsid w:val="003A6351"/>
    <w:rsid w:val="003B2360"/>
    <w:rsid w:val="003C6C45"/>
    <w:rsid w:val="003D17AD"/>
    <w:rsid w:val="003D4763"/>
    <w:rsid w:val="003D78F3"/>
    <w:rsid w:val="003E1E25"/>
    <w:rsid w:val="003E37A4"/>
    <w:rsid w:val="003E3B0A"/>
    <w:rsid w:val="003F18F4"/>
    <w:rsid w:val="00411459"/>
    <w:rsid w:val="00412CF2"/>
    <w:rsid w:val="0041596F"/>
    <w:rsid w:val="00426731"/>
    <w:rsid w:val="00435898"/>
    <w:rsid w:val="0044018C"/>
    <w:rsid w:val="004448F4"/>
    <w:rsid w:val="004458D2"/>
    <w:rsid w:val="00456B6C"/>
    <w:rsid w:val="00462407"/>
    <w:rsid w:val="004679E6"/>
    <w:rsid w:val="00467B53"/>
    <w:rsid w:val="004731B9"/>
    <w:rsid w:val="00474CC6"/>
    <w:rsid w:val="004966B0"/>
    <w:rsid w:val="00496C84"/>
    <w:rsid w:val="004A1279"/>
    <w:rsid w:val="004A59A0"/>
    <w:rsid w:val="004B0681"/>
    <w:rsid w:val="004B1F4F"/>
    <w:rsid w:val="004B36AD"/>
    <w:rsid w:val="004B49AC"/>
    <w:rsid w:val="004C4540"/>
    <w:rsid w:val="004D7E47"/>
    <w:rsid w:val="00506D29"/>
    <w:rsid w:val="00511A96"/>
    <w:rsid w:val="00511C29"/>
    <w:rsid w:val="005143C7"/>
    <w:rsid w:val="0051635B"/>
    <w:rsid w:val="00517D37"/>
    <w:rsid w:val="0052430D"/>
    <w:rsid w:val="005315BD"/>
    <w:rsid w:val="00542A38"/>
    <w:rsid w:val="00544B6F"/>
    <w:rsid w:val="005517E1"/>
    <w:rsid w:val="00563FDA"/>
    <w:rsid w:val="005666D3"/>
    <w:rsid w:val="00566A64"/>
    <w:rsid w:val="00571ED2"/>
    <w:rsid w:val="00584D3E"/>
    <w:rsid w:val="005B76E0"/>
    <w:rsid w:val="005D0EB6"/>
    <w:rsid w:val="005D43FE"/>
    <w:rsid w:val="005E25AC"/>
    <w:rsid w:val="005F2D06"/>
    <w:rsid w:val="005F6102"/>
    <w:rsid w:val="00602789"/>
    <w:rsid w:val="00603B12"/>
    <w:rsid w:val="006147A6"/>
    <w:rsid w:val="00614ECF"/>
    <w:rsid w:val="006170E7"/>
    <w:rsid w:val="00625D81"/>
    <w:rsid w:val="006275AE"/>
    <w:rsid w:val="00632FBD"/>
    <w:rsid w:val="006405C2"/>
    <w:rsid w:val="006409D4"/>
    <w:rsid w:val="00641C3F"/>
    <w:rsid w:val="00660AE5"/>
    <w:rsid w:val="00672D17"/>
    <w:rsid w:val="0067514E"/>
    <w:rsid w:val="006758C2"/>
    <w:rsid w:val="00684F6A"/>
    <w:rsid w:val="006918AF"/>
    <w:rsid w:val="006938FF"/>
    <w:rsid w:val="00693B03"/>
    <w:rsid w:val="006A4563"/>
    <w:rsid w:val="006A66C1"/>
    <w:rsid w:val="006A7790"/>
    <w:rsid w:val="006B203E"/>
    <w:rsid w:val="006B6A09"/>
    <w:rsid w:val="006B6D37"/>
    <w:rsid w:val="006B723F"/>
    <w:rsid w:val="006C1DC2"/>
    <w:rsid w:val="006C68BF"/>
    <w:rsid w:val="006D3BDF"/>
    <w:rsid w:val="006F0C7D"/>
    <w:rsid w:val="006F72DC"/>
    <w:rsid w:val="007051E4"/>
    <w:rsid w:val="00710CDE"/>
    <w:rsid w:val="00720535"/>
    <w:rsid w:val="00726804"/>
    <w:rsid w:val="00726964"/>
    <w:rsid w:val="0073259B"/>
    <w:rsid w:val="00735A38"/>
    <w:rsid w:val="00735D1B"/>
    <w:rsid w:val="007411F6"/>
    <w:rsid w:val="00742C1E"/>
    <w:rsid w:val="0074586B"/>
    <w:rsid w:val="00751827"/>
    <w:rsid w:val="00753C2D"/>
    <w:rsid w:val="00753E51"/>
    <w:rsid w:val="0076000E"/>
    <w:rsid w:val="0076278B"/>
    <w:rsid w:val="00764BA1"/>
    <w:rsid w:val="007659CE"/>
    <w:rsid w:val="007717C6"/>
    <w:rsid w:val="00772242"/>
    <w:rsid w:val="00782D72"/>
    <w:rsid w:val="0078451F"/>
    <w:rsid w:val="00785837"/>
    <w:rsid w:val="00787CB8"/>
    <w:rsid w:val="00792236"/>
    <w:rsid w:val="00792C57"/>
    <w:rsid w:val="00797B78"/>
    <w:rsid w:val="007A49A8"/>
    <w:rsid w:val="007B3008"/>
    <w:rsid w:val="007B689B"/>
    <w:rsid w:val="007C39DA"/>
    <w:rsid w:val="007E0AD8"/>
    <w:rsid w:val="00800702"/>
    <w:rsid w:val="008110B9"/>
    <w:rsid w:val="00832960"/>
    <w:rsid w:val="00832F0A"/>
    <w:rsid w:val="00840C0F"/>
    <w:rsid w:val="00843F87"/>
    <w:rsid w:val="00860F77"/>
    <w:rsid w:val="008840BA"/>
    <w:rsid w:val="00886A16"/>
    <w:rsid w:val="00887000"/>
    <w:rsid w:val="008A20DC"/>
    <w:rsid w:val="008B015B"/>
    <w:rsid w:val="008B0DFC"/>
    <w:rsid w:val="008B3086"/>
    <w:rsid w:val="008B3B91"/>
    <w:rsid w:val="008B3C59"/>
    <w:rsid w:val="008B4B5B"/>
    <w:rsid w:val="008C14AF"/>
    <w:rsid w:val="008C53C0"/>
    <w:rsid w:val="008D1914"/>
    <w:rsid w:val="008E3EDC"/>
    <w:rsid w:val="00900AE9"/>
    <w:rsid w:val="00900C69"/>
    <w:rsid w:val="00904202"/>
    <w:rsid w:val="00906E49"/>
    <w:rsid w:val="009126B2"/>
    <w:rsid w:val="00912793"/>
    <w:rsid w:val="00915950"/>
    <w:rsid w:val="0092061C"/>
    <w:rsid w:val="00924221"/>
    <w:rsid w:val="009270BF"/>
    <w:rsid w:val="0092780C"/>
    <w:rsid w:val="009614D1"/>
    <w:rsid w:val="00964BF3"/>
    <w:rsid w:val="00970F7F"/>
    <w:rsid w:val="00972901"/>
    <w:rsid w:val="00981EE0"/>
    <w:rsid w:val="009846DB"/>
    <w:rsid w:val="009868EB"/>
    <w:rsid w:val="009A207A"/>
    <w:rsid w:val="009A286D"/>
    <w:rsid w:val="009A46BC"/>
    <w:rsid w:val="009A579F"/>
    <w:rsid w:val="009B0547"/>
    <w:rsid w:val="009C0FEF"/>
    <w:rsid w:val="009C2A35"/>
    <w:rsid w:val="009C46C0"/>
    <w:rsid w:val="009C79FD"/>
    <w:rsid w:val="009D0544"/>
    <w:rsid w:val="009D0FB3"/>
    <w:rsid w:val="009D59C1"/>
    <w:rsid w:val="009D59D7"/>
    <w:rsid w:val="009E27A9"/>
    <w:rsid w:val="009F7389"/>
    <w:rsid w:val="009F7F3D"/>
    <w:rsid w:val="00A0673E"/>
    <w:rsid w:val="00A068DF"/>
    <w:rsid w:val="00A14E66"/>
    <w:rsid w:val="00A31277"/>
    <w:rsid w:val="00A31E45"/>
    <w:rsid w:val="00A34B88"/>
    <w:rsid w:val="00A3521C"/>
    <w:rsid w:val="00A355E3"/>
    <w:rsid w:val="00A35FE4"/>
    <w:rsid w:val="00A43D48"/>
    <w:rsid w:val="00A611B6"/>
    <w:rsid w:val="00A65F0A"/>
    <w:rsid w:val="00A90876"/>
    <w:rsid w:val="00A908E7"/>
    <w:rsid w:val="00A94A40"/>
    <w:rsid w:val="00A94C07"/>
    <w:rsid w:val="00A960DB"/>
    <w:rsid w:val="00A96126"/>
    <w:rsid w:val="00AC1338"/>
    <w:rsid w:val="00AC4CF8"/>
    <w:rsid w:val="00AD34FB"/>
    <w:rsid w:val="00AE79CB"/>
    <w:rsid w:val="00B00118"/>
    <w:rsid w:val="00B07875"/>
    <w:rsid w:val="00B1429C"/>
    <w:rsid w:val="00B14DB6"/>
    <w:rsid w:val="00B1661A"/>
    <w:rsid w:val="00B2641E"/>
    <w:rsid w:val="00B31524"/>
    <w:rsid w:val="00B3334E"/>
    <w:rsid w:val="00B431B6"/>
    <w:rsid w:val="00B538E3"/>
    <w:rsid w:val="00B62F72"/>
    <w:rsid w:val="00B647C8"/>
    <w:rsid w:val="00B6486D"/>
    <w:rsid w:val="00B672B0"/>
    <w:rsid w:val="00B77421"/>
    <w:rsid w:val="00B85D4F"/>
    <w:rsid w:val="00B91D05"/>
    <w:rsid w:val="00B930E8"/>
    <w:rsid w:val="00B96879"/>
    <w:rsid w:val="00BA03D3"/>
    <w:rsid w:val="00BA113A"/>
    <w:rsid w:val="00BA394B"/>
    <w:rsid w:val="00BA7B5B"/>
    <w:rsid w:val="00C00B5C"/>
    <w:rsid w:val="00C0388A"/>
    <w:rsid w:val="00C03971"/>
    <w:rsid w:val="00C1168D"/>
    <w:rsid w:val="00C2118F"/>
    <w:rsid w:val="00C52BE7"/>
    <w:rsid w:val="00C56FF2"/>
    <w:rsid w:val="00C63FCA"/>
    <w:rsid w:val="00C73133"/>
    <w:rsid w:val="00C77939"/>
    <w:rsid w:val="00C87F8C"/>
    <w:rsid w:val="00C91FCD"/>
    <w:rsid w:val="00C924E5"/>
    <w:rsid w:val="00CA2B58"/>
    <w:rsid w:val="00CA3F9B"/>
    <w:rsid w:val="00CA475B"/>
    <w:rsid w:val="00CA62F4"/>
    <w:rsid w:val="00CB3D29"/>
    <w:rsid w:val="00CB4ABE"/>
    <w:rsid w:val="00CC538D"/>
    <w:rsid w:val="00CE068F"/>
    <w:rsid w:val="00CE5475"/>
    <w:rsid w:val="00D1016C"/>
    <w:rsid w:val="00D1360F"/>
    <w:rsid w:val="00D13E62"/>
    <w:rsid w:val="00D156BB"/>
    <w:rsid w:val="00D1643C"/>
    <w:rsid w:val="00D2318B"/>
    <w:rsid w:val="00D2533D"/>
    <w:rsid w:val="00D30524"/>
    <w:rsid w:val="00D32943"/>
    <w:rsid w:val="00D3426F"/>
    <w:rsid w:val="00D37708"/>
    <w:rsid w:val="00D43054"/>
    <w:rsid w:val="00D530CA"/>
    <w:rsid w:val="00D62413"/>
    <w:rsid w:val="00D72004"/>
    <w:rsid w:val="00D731AF"/>
    <w:rsid w:val="00D73A77"/>
    <w:rsid w:val="00D7724A"/>
    <w:rsid w:val="00D929B7"/>
    <w:rsid w:val="00D974F3"/>
    <w:rsid w:val="00DB02E5"/>
    <w:rsid w:val="00DB0C2E"/>
    <w:rsid w:val="00DB139B"/>
    <w:rsid w:val="00DB28C1"/>
    <w:rsid w:val="00DD59D1"/>
    <w:rsid w:val="00DD5AAB"/>
    <w:rsid w:val="00DE2309"/>
    <w:rsid w:val="00DE74D1"/>
    <w:rsid w:val="00DF0FA3"/>
    <w:rsid w:val="00DF14E3"/>
    <w:rsid w:val="00DF221D"/>
    <w:rsid w:val="00E102CE"/>
    <w:rsid w:val="00E13CC5"/>
    <w:rsid w:val="00E24F67"/>
    <w:rsid w:val="00E3725C"/>
    <w:rsid w:val="00E504FF"/>
    <w:rsid w:val="00E50E3F"/>
    <w:rsid w:val="00E54CAE"/>
    <w:rsid w:val="00E60C60"/>
    <w:rsid w:val="00E6334E"/>
    <w:rsid w:val="00E63A28"/>
    <w:rsid w:val="00E70DFF"/>
    <w:rsid w:val="00E71F4E"/>
    <w:rsid w:val="00E73B35"/>
    <w:rsid w:val="00E76CA7"/>
    <w:rsid w:val="00E83A76"/>
    <w:rsid w:val="00E86349"/>
    <w:rsid w:val="00EA3B8C"/>
    <w:rsid w:val="00EA69ED"/>
    <w:rsid w:val="00EC2B1F"/>
    <w:rsid w:val="00EC2FD5"/>
    <w:rsid w:val="00ED1CF3"/>
    <w:rsid w:val="00ED215A"/>
    <w:rsid w:val="00ED2ABD"/>
    <w:rsid w:val="00ED3417"/>
    <w:rsid w:val="00ED66F6"/>
    <w:rsid w:val="00EE15A8"/>
    <w:rsid w:val="00EE2C6A"/>
    <w:rsid w:val="00EE693F"/>
    <w:rsid w:val="00EE6F4C"/>
    <w:rsid w:val="00EF2986"/>
    <w:rsid w:val="00EF4E04"/>
    <w:rsid w:val="00F03ED3"/>
    <w:rsid w:val="00F1274D"/>
    <w:rsid w:val="00F202E9"/>
    <w:rsid w:val="00F22322"/>
    <w:rsid w:val="00F24EBE"/>
    <w:rsid w:val="00F35DF8"/>
    <w:rsid w:val="00F370B2"/>
    <w:rsid w:val="00F411F9"/>
    <w:rsid w:val="00F424DE"/>
    <w:rsid w:val="00F53923"/>
    <w:rsid w:val="00F549E2"/>
    <w:rsid w:val="00F607FD"/>
    <w:rsid w:val="00F66279"/>
    <w:rsid w:val="00F81A37"/>
    <w:rsid w:val="00F81ACC"/>
    <w:rsid w:val="00F84F9D"/>
    <w:rsid w:val="00F8718D"/>
    <w:rsid w:val="00FA5685"/>
    <w:rsid w:val="00FB218F"/>
    <w:rsid w:val="00FB682D"/>
    <w:rsid w:val="00FB74A3"/>
    <w:rsid w:val="00FB7E32"/>
    <w:rsid w:val="00FC77D5"/>
    <w:rsid w:val="00FD0CFD"/>
    <w:rsid w:val="00FD1D93"/>
    <w:rsid w:val="00FF1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4C9607"/>
  <w15:chartTrackingRefBased/>
  <w15:docId w15:val="{F48835F4-6B86-43AA-9445-7B282CB22C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586B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586B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120C71"/>
    <w:rPr>
      <w:b/>
      <w:bCs/>
    </w:rPr>
  </w:style>
  <w:style w:type="paragraph" w:styleId="Caption">
    <w:name w:val="caption"/>
    <w:basedOn w:val="Normal"/>
    <w:next w:val="Normal"/>
    <w:uiPriority w:val="35"/>
    <w:unhideWhenUsed/>
    <w:qFormat/>
    <w:rsid w:val="00EE15A8"/>
    <w:pPr>
      <w:spacing w:after="200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D13E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922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223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922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2236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1016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29B7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29B7"/>
    <w:rPr>
      <w:rFonts w:ascii="Times New Roman" w:hAnsi="Times New Roman" w:cs="Times New Roman"/>
      <w:sz w:val="18"/>
      <w:szCs w:val="18"/>
    </w:rPr>
  </w:style>
  <w:style w:type="table" w:styleId="PlainTable1">
    <w:name w:val="Plain Table 1"/>
    <w:basedOn w:val="TableNormal"/>
    <w:uiPriority w:val="41"/>
    <w:rsid w:val="003E37A4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56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16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3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2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26943">
          <w:marLeft w:val="144"/>
          <w:marRight w:val="0"/>
          <w:marTop w:val="2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806126">
          <w:marLeft w:val="144"/>
          <w:marRight w:val="0"/>
          <w:marTop w:val="2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857196">
          <w:marLeft w:val="144"/>
          <w:marRight w:val="0"/>
          <w:marTop w:val="2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4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753282">
          <w:marLeft w:val="115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44815">
          <w:marLeft w:val="72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022654">
          <w:marLeft w:val="72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5290">
          <w:marLeft w:val="72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25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2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4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592110">
          <w:marLeft w:val="115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87708">
          <w:marLeft w:val="115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619396">
          <w:marLeft w:val="115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367635">
          <w:marLeft w:val="115"/>
          <w:marRight w:val="0"/>
          <w:marTop w:val="19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31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0b79772a-82d6-468a-86d6-22ff1101ba48}" enabled="1" method="Privileged" siteId="{e0ba2eba-5425-4d9b-b24b-f0f4845bcf62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2</TotalTime>
  <Pages>6</Pages>
  <Words>759</Words>
  <Characters>432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ssam Abdullah Ayed Khuwaileh</dc:creator>
  <cp:keywords/>
  <dc:description/>
  <cp:lastModifiedBy>Bassam Abdullah Ayed Khuwaileh</cp:lastModifiedBy>
  <cp:revision>256</cp:revision>
  <cp:lastPrinted>2018-12-13T07:38:00Z</cp:lastPrinted>
  <dcterms:created xsi:type="dcterms:W3CDTF">2018-12-13T07:38:00Z</dcterms:created>
  <dcterms:modified xsi:type="dcterms:W3CDTF">2025-07-10T22:21:00Z</dcterms:modified>
</cp:coreProperties>
</file>